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306" r:id="rId3"/>
    <p:sldId id="311" r:id="rId4"/>
    <p:sldId id="312" r:id="rId5"/>
    <p:sldId id="308" r:id="rId6"/>
    <p:sldId id="313" r:id="rId7"/>
    <p:sldId id="314" r:id="rId8"/>
    <p:sldId id="315" r:id="rId9"/>
    <p:sldId id="316" r:id="rId10"/>
    <p:sldId id="317" r:id="rId11"/>
    <p:sldId id="310" r:id="rId12"/>
    <p:sldId id="318" r:id="rId13"/>
    <p:sldId id="319" r:id="rId14"/>
    <p:sldId id="323" r:id="rId15"/>
    <p:sldId id="320" r:id="rId16"/>
    <p:sldId id="322" r:id="rId17"/>
    <p:sldId id="307" r:id="rId18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131B03"/>
    <a:srgbClr val="0033CC"/>
    <a:srgbClr val="800000"/>
    <a:srgbClr val="006600"/>
    <a:srgbClr val="FF99FF"/>
    <a:srgbClr val="FFCCFF"/>
    <a:srgbClr val="FF66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3459"/>
  </p:normalViewPr>
  <p:slideViewPr>
    <p:cSldViewPr showGuides="1">
      <p:cViewPr varScale="1">
        <p:scale>
          <a:sx n="62" d="100"/>
          <a:sy n="62" d="100"/>
        </p:scale>
        <p:origin x="140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6EDBF71-70A8-4C7F-B92B-A52584440701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en-US" sz="1200" dirty="0"/>
            </a:fld>
            <a:endParaRPr lang="en-US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/>
          <p:nvPr/>
        </p:nvGrpSpPr>
        <p:grpSpPr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2056" name="Group 3"/>
            <p:cNvGrpSpPr/>
            <p:nvPr userDrawn="1"/>
          </p:nvGrpSpPr>
          <p:grpSpPr>
            <a:xfrm rot="-215207">
              <a:off x="3663" y="234"/>
              <a:ext cx="1869" cy="3632"/>
              <a:chOff x="2997" y="767"/>
              <a:chExt cx="1869" cy="3632"/>
            </a:xfrm>
          </p:grpSpPr>
          <p:sp>
            <p:nvSpPr>
              <p:cNvPr id="2090" name="Freeform 4"/>
              <p:cNvSpPr/>
              <p:nvPr userDrawn="1"/>
            </p:nvSpPr>
            <p:spPr>
              <a:xfrm rot="-9414770" flipV="1">
                <a:off x="3533" y="767"/>
                <a:ext cx="1333" cy="1485"/>
              </a:xfrm>
              <a:custGeom>
                <a:avLst/>
                <a:gdLst/>
                <a:ahLst/>
                <a:cxnLst>
                  <a:cxn ang="0">
                    <a:pos x="4531" y="101421"/>
                  </a:cxn>
                  <a:cxn ang="0">
                    <a:pos x="1622" y="93408"/>
                  </a:cxn>
                  <a:cxn ang="0">
                    <a:pos x="0" y="79149"/>
                  </a:cxn>
                  <a:cxn ang="0">
                    <a:pos x="1129" y="60858"/>
                  </a:cxn>
                  <a:cxn ang="0">
                    <a:pos x="7003" y="41404"/>
                  </a:cxn>
                  <a:cxn ang="0">
                    <a:pos x="19244" y="22989"/>
                  </a:cxn>
                  <a:cxn ang="0">
                    <a:pos x="39782" y="8482"/>
                  </a:cxn>
                  <a:cxn ang="0">
                    <a:pos x="69106" y="497"/>
                  </a:cxn>
                  <a:cxn ang="0">
                    <a:pos x="106398" y="2471"/>
                  </a:cxn>
                  <a:cxn ang="0">
                    <a:pos x="135552" y="18690"/>
                  </a:cxn>
                  <a:cxn ang="0">
                    <a:pos x="155086" y="45261"/>
                  </a:cxn>
                  <a:cxn ang="0">
                    <a:pos x="165504" y="77766"/>
                  </a:cxn>
                  <a:cxn ang="0">
                    <a:pos x="166600" y="112097"/>
                  </a:cxn>
                  <a:cxn ang="0">
                    <a:pos x="158486" y="143900"/>
                  </a:cxn>
                  <a:cxn ang="0">
                    <a:pos x="141929" y="168476"/>
                  </a:cxn>
                  <a:cxn ang="0">
                    <a:pos x="116803" y="181645"/>
                  </a:cxn>
                  <a:cxn ang="0">
                    <a:pos x="108906" y="180483"/>
                  </a:cxn>
                  <a:cxn ang="0">
                    <a:pos x="123417" y="169098"/>
                  </a:cxn>
                  <a:cxn ang="0">
                    <a:pos x="134926" y="149075"/>
                  </a:cxn>
                  <a:cxn ang="0">
                    <a:pos x="142434" y="124336"/>
                  </a:cxn>
                  <a:cxn ang="0">
                    <a:pos x="145556" y="97341"/>
                  </a:cxn>
                  <a:cxn ang="0">
                    <a:pos x="143935" y="70674"/>
                  </a:cxn>
                  <a:cxn ang="0">
                    <a:pos x="135823" y="47678"/>
                  </a:cxn>
                  <a:cxn ang="0">
                    <a:pos x="121164" y="30694"/>
                  </a:cxn>
                  <a:cxn ang="0">
                    <a:pos x="95533" y="20489"/>
                  </a:cxn>
                  <a:cxn ang="0">
                    <a:pos x="68842" y="16705"/>
                  </a:cxn>
                  <a:cxn ang="0">
                    <a:pos x="48693" y="19399"/>
                  </a:cxn>
                  <a:cxn ang="0">
                    <a:pos x="33911" y="27658"/>
                  </a:cxn>
                  <a:cxn ang="0">
                    <a:pos x="23495" y="40782"/>
                  </a:cxn>
                  <a:cxn ang="0">
                    <a:pos x="15886" y="56379"/>
                  </a:cxn>
                  <a:cxn ang="0">
                    <a:pos x="11129" y="74451"/>
                  </a:cxn>
                  <a:cxn ang="0">
                    <a:pos x="7888" y="92922"/>
                  </a:cxn>
                </a:cxnLst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91" name="Freeform 5"/>
              <p:cNvSpPr/>
              <p:nvPr userDrawn="1"/>
            </p:nvSpPr>
            <p:spPr>
              <a:xfrm rot="-9414770" flipV="1">
                <a:off x="4020" y="1794"/>
                <a:ext cx="571" cy="5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7053"/>
                  </a:cxn>
                  <a:cxn ang="0">
                    <a:pos x="878" y="14160"/>
                  </a:cxn>
                  <a:cxn ang="0">
                    <a:pos x="1555" y="21224"/>
                  </a:cxn>
                  <a:cxn ang="0">
                    <a:pos x="2873" y="27845"/>
                  </a:cxn>
                  <a:cxn ang="0">
                    <a:pos x="4828" y="33764"/>
                  </a:cxn>
                  <a:cxn ang="0">
                    <a:pos x="7183" y="39964"/>
                  </a:cxn>
                  <a:cxn ang="0">
                    <a:pos x="10109" y="45686"/>
                  </a:cxn>
                  <a:cxn ang="0">
                    <a:pos x="13600" y="50474"/>
                  </a:cxn>
                  <a:cxn ang="0">
                    <a:pos x="17910" y="55034"/>
                  </a:cxn>
                  <a:cxn ang="0">
                    <a:pos x="22953" y="58943"/>
                  </a:cxn>
                  <a:cxn ang="0">
                    <a:pos x="28363" y="62116"/>
                  </a:cxn>
                  <a:cxn ang="0">
                    <a:pos x="35018" y="64636"/>
                  </a:cxn>
                  <a:cxn ang="0">
                    <a:pos x="42225" y="66276"/>
                  </a:cxn>
                  <a:cxn ang="0">
                    <a:pos x="50297" y="67182"/>
                  </a:cxn>
                  <a:cxn ang="0">
                    <a:pos x="58797" y="66910"/>
                  </a:cxn>
                  <a:cxn ang="0">
                    <a:pos x="68689" y="65770"/>
                  </a:cxn>
                  <a:cxn ang="0">
                    <a:pos x="59873" y="64354"/>
                  </a:cxn>
                  <a:cxn ang="0">
                    <a:pos x="52074" y="62387"/>
                  </a:cxn>
                  <a:cxn ang="0">
                    <a:pos x="45473" y="60072"/>
                  </a:cxn>
                  <a:cxn ang="0">
                    <a:pos x="39570" y="57810"/>
                  </a:cxn>
                  <a:cxn ang="0">
                    <a:pos x="34164" y="54662"/>
                  </a:cxn>
                  <a:cxn ang="0">
                    <a:pos x="29954" y="51615"/>
                  </a:cxn>
                  <a:cxn ang="0">
                    <a:pos x="25971" y="47924"/>
                  </a:cxn>
                  <a:cxn ang="0">
                    <a:pos x="22460" y="43874"/>
                  </a:cxn>
                  <a:cxn ang="0">
                    <a:pos x="19227" y="39964"/>
                  </a:cxn>
                  <a:cxn ang="0">
                    <a:pos x="16355" y="35404"/>
                  </a:cxn>
                  <a:cxn ang="0">
                    <a:pos x="13960" y="30366"/>
                  </a:cxn>
                  <a:cxn ang="0">
                    <a:pos x="11527" y="24899"/>
                  </a:cxn>
                  <a:cxn ang="0">
                    <a:pos x="8772" y="19582"/>
                  </a:cxn>
                  <a:cxn ang="0">
                    <a:pos x="6121" y="13282"/>
                  </a:cxn>
                  <a:cxn ang="0">
                    <a:pos x="3233" y="6827"/>
                  </a:cxn>
                  <a:cxn ang="0">
                    <a:pos x="0" y="0"/>
                  </a:cxn>
                </a:cxnLst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92" name="Freeform 6"/>
              <p:cNvSpPr/>
              <p:nvPr userDrawn="1"/>
            </p:nvSpPr>
            <p:spPr>
              <a:xfrm rot="-9414770" flipV="1">
                <a:off x="3636" y="2154"/>
                <a:ext cx="277" cy="249"/>
              </a:xfrm>
              <a:custGeom>
                <a:avLst/>
                <a:gdLst/>
                <a:ahLst/>
                <a:cxnLst>
                  <a:cxn ang="0">
                    <a:pos x="21367" y="0"/>
                  </a:cxn>
                  <a:cxn ang="0">
                    <a:pos x="34433" y="32825"/>
                  </a:cxn>
                  <a:cxn ang="0">
                    <a:pos x="33320" y="32558"/>
                  </a:cxn>
                  <a:cxn ang="0">
                    <a:pos x="29706" y="32035"/>
                  </a:cxn>
                  <a:cxn ang="0">
                    <a:pos x="24747" y="30795"/>
                  </a:cxn>
                  <a:cxn ang="0">
                    <a:pos x="18928" y="30145"/>
                  </a:cxn>
                  <a:cxn ang="0">
                    <a:pos x="12574" y="29593"/>
                  </a:cxn>
                  <a:cxn ang="0">
                    <a:pos x="6947" y="29905"/>
                  </a:cxn>
                  <a:cxn ang="0">
                    <a:pos x="2520" y="31087"/>
                  </a:cxn>
                  <a:cxn ang="0">
                    <a:pos x="0" y="33531"/>
                  </a:cxn>
                  <a:cxn ang="0">
                    <a:pos x="1128" y="29905"/>
                  </a:cxn>
                  <a:cxn ang="0">
                    <a:pos x="2220" y="27050"/>
                  </a:cxn>
                  <a:cxn ang="0">
                    <a:pos x="4461" y="25020"/>
                  </a:cxn>
                  <a:cxn ang="0">
                    <a:pos x="6947" y="23130"/>
                  </a:cxn>
                  <a:cxn ang="0">
                    <a:pos x="9965" y="21921"/>
                  </a:cxn>
                  <a:cxn ang="0">
                    <a:pos x="13075" y="21634"/>
                  </a:cxn>
                  <a:cxn ang="0">
                    <a:pos x="16408" y="21634"/>
                  </a:cxn>
                  <a:cxn ang="0">
                    <a:pos x="20020" y="22582"/>
                  </a:cxn>
                  <a:cxn ang="0">
                    <a:pos x="20246" y="21634"/>
                  </a:cxn>
                  <a:cxn ang="0">
                    <a:pos x="19352" y="17063"/>
                  </a:cxn>
                  <a:cxn ang="0">
                    <a:pos x="18628" y="11576"/>
                  </a:cxn>
                  <a:cxn ang="0">
                    <a:pos x="18025" y="9161"/>
                  </a:cxn>
                  <a:cxn ang="0">
                    <a:pos x="17536" y="9161"/>
                  </a:cxn>
                  <a:cxn ang="0">
                    <a:pos x="16913" y="8849"/>
                  </a:cxn>
                  <a:cxn ang="0">
                    <a:pos x="16408" y="7957"/>
                  </a:cxn>
                  <a:cxn ang="0">
                    <a:pos x="15785" y="7004"/>
                  </a:cxn>
                  <a:cxn ang="0">
                    <a:pos x="15785" y="5775"/>
                  </a:cxn>
                  <a:cxn ang="0">
                    <a:pos x="16408" y="4278"/>
                  </a:cxn>
                  <a:cxn ang="0">
                    <a:pos x="18248" y="2449"/>
                  </a:cxn>
                  <a:cxn ang="0">
                    <a:pos x="21367" y="0"/>
                  </a:cxn>
                </a:cxnLst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93" name="Freeform 7"/>
              <p:cNvSpPr/>
              <p:nvPr userDrawn="1"/>
            </p:nvSpPr>
            <p:spPr>
              <a:xfrm rot="-9414770" flipV="1">
                <a:off x="3977" y="967"/>
                <a:ext cx="245" cy="3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30" y="218"/>
                  </a:cxn>
                  <a:cxn ang="0">
                    <a:pos x="5154" y="1297"/>
                  </a:cxn>
                  <a:cxn ang="0">
                    <a:pos x="10722" y="3256"/>
                  </a:cxn>
                  <a:cxn ang="0">
                    <a:pos x="16739" y="6417"/>
                  </a:cxn>
                  <a:cxn ang="0">
                    <a:pos x="22542" y="11874"/>
                  </a:cxn>
                  <a:cxn ang="0">
                    <a:pos x="27867" y="19118"/>
                  </a:cxn>
                  <a:cxn ang="0">
                    <a:pos x="31090" y="29088"/>
                  </a:cxn>
                  <a:cxn ang="0">
                    <a:pos x="31601" y="42031"/>
                  </a:cxn>
                  <a:cxn ang="0">
                    <a:pos x="30398" y="42031"/>
                  </a:cxn>
                  <a:cxn ang="0">
                    <a:pos x="28741" y="42031"/>
                  </a:cxn>
                  <a:cxn ang="0">
                    <a:pos x="26959" y="42031"/>
                  </a:cxn>
                  <a:cxn ang="0">
                    <a:pos x="25291" y="41547"/>
                  </a:cxn>
                  <a:cxn ang="0">
                    <a:pos x="23462" y="41171"/>
                  </a:cxn>
                  <a:cxn ang="0">
                    <a:pos x="21396" y="40468"/>
                  </a:cxn>
                  <a:cxn ang="0">
                    <a:pos x="19088" y="39093"/>
                  </a:cxn>
                  <a:cxn ang="0">
                    <a:pos x="16739" y="37409"/>
                  </a:cxn>
                  <a:cxn ang="0">
                    <a:pos x="15318" y="33933"/>
                  </a:cxn>
                  <a:cxn ang="0">
                    <a:pos x="15318" y="29889"/>
                  </a:cxn>
                  <a:cxn ang="0">
                    <a:pos x="16237" y="25932"/>
                  </a:cxn>
                  <a:cxn ang="0">
                    <a:pos x="17148" y="21572"/>
                  </a:cxn>
                  <a:cxn ang="0">
                    <a:pos x="16237" y="16718"/>
                  </a:cxn>
                  <a:cxn ang="0">
                    <a:pos x="13934" y="11658"/>
                  </a:cxn>
                  <a:cxn ang="0">
                    <a:pos x="9002" y="6139"/>
                  </a:cxn>
                  <a:cxn ang="0">
                    <a:pos x="0" y="0"/>
                  </a:cxn>
                </a:cxnLst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94" name="Freeform 8"/>
              <p:cNvSpPr/>
              <p:nvPr userDrawn="1"/>
            </p:nvSpPr>
            <p:spPr>
              <a:xfrm rot="-9414770" flipV="1">
                <a:off x="3829" y="2199"/>
                <a:ext cx="103" cy="209"/>
              </a:xfrm>
              <a:custGeom>
                <a:avLst/>
                <a:gdLst/>
                <a:ahLst/>
                <a:cxnLst>
                  <a:cxn ang="0">
                    <a:pos x="8724" y="0"/>
                  </a:cxn>
                  <a:cxn ang="0">
                    <a:pos x="5681" y="10170"/>
                  </a:cxn>
                  <a:cxn ang="0">
                    <a:pos x="4277" y="16693"/>
                  </a:cxn>
                  <a:cxn ang="0">
                    <a:pos x="3144" y="21238"/>
                  </a:cxn>
                  <a:cxn ang="0">
                    <a:pos x="0" y="25271"/>
                  </a:cxn>
                  <a:cxn ang="0">
                    <a:pos x="3370" y="23675"/>
                  </a:cxn>
                  <a:cxn ang="0">
                    <a:pos x="6534" y="21509"/>
                  </a:cxn>
                  <a:cxn ang="0">
                    <a:pos x="9071" y="18479"/>
                  </a:cxn>
                  <a:cxn ang="0">
                    <a:pos x="11361" y="15319"/>
                  </a:cxn>
                  <a:cxn ang="0">
                    <a:pos x="12721" y="11851"/>
                  </a:cxn>
                  <a:cxn ang="0">
                    <a:pos x="13000" y="8087"/>
                  </a:cxn>
                  <a:cxn ang="0">
                    <a:pos x="11811" y="3955"/>
                  </a:cxn>
                  <a:cxn ang="0">
                    <a:pos x="8724" y="0"/>
                  </a:cxn>
                </a:cxnLst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95" name="Freeform 9"/>
              <p:cNvSpPr/>
              <p:nvPr userDrawn="1"/>
            </p:nvSpPr>
            <p:spPr>
              <a:xfrm rot="-9414770" flipV="1">
                <a:off x="3886" y="1312"/>
                <a:ext cx="120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8" y="284"/>
                  </a:cxn>
                  <a:cxn ang="0">
                    <a:pos x="1560" y="923"/>
                  </a:cxn>
                  <a:cxn ang="0">
                    <a:pos x="3467" y="2360"/>
                  </a:cxn>
                  <a:cxn ang="0">
                    <a:pos x="5629" y="3508"/>
                  </a:cxn>
                  <a:cxn ang="0">
                    <a:pos x="7704" y="4430"/>
                  </a:cxn>
                  <a:cxn ang="0">
                    <a:pos x="10138" y="4977"/>
                  </a:cxn>
                  <a:cxn ang="0">
                    <a:pos x="12291" y="5310"/>
                  </a:cxn>
                  <a:cxn ang="0">
                    <a:pos x="14464" y="4673"/>
                  </a:cxn>
                  <a:cxn ang="0">
                    <a:pos x="14187" y="7281"/>
                  </a:cxn>
                  <a:cxn ang="0">
                    <a:pos x="13387" y="9639"/>
                  </a:cxn>
                  <a:cxn ang="0">
                    <a:pos x="11807" y="11198"/>
                  </a:cxn>
                  <a:cxn ang="0">
                    <a:pos x="9858" y="11709"/>
                  </a:cxn>
                  <a:cxn ang="0">
                    <a:pos x="7487" y="11437"/>
                  </a:cxn>
                  <a:cxn ang="0">
                    <a:pos x="5047" y="9351"/>
                  </a:cxn>
                  <a:cxn ang="0">
                    <a:pos x="2658" y="5823"/>
                  </a:cxn>
                  <a:cxn ang="0">
                    <a:pos x="0" y="0"/>
                  </a:cxn>
                </a:cxnLst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96" name="Freeform 10"/>
              <p:cNvSpPr/>
              <p:nvPr userDrawn="1"/>
            </p:nvSpPr>
            <p:spPr>
              <a:xfrm rot="-9414770" flipV="1">
                <a:off x="2996" y="2339"/>
                <a:ext cx="330" cy="20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39" y="11333"/>
                  </a:cxn>
                  <a:cxn ang="0">
                    <a:pos x="4159" y="25697"/>
                  </a:cxn>
                  <a:cxn ang="0">
                    <a:pos x="7289" y="43909"/>
                  </a:cxn>
                  <a:cxn ang="0">
                    <a:pos x="10757" y="67602"/>
                  </a:cxn>
                  <a:cxn ang="0">
                    <a:pos x="15089" y="96943"/>
                  </a:cxn>
                  <a:cxn ang="0">
                    <a:pos x="19131" y="128421"/>
                  </a:cxn>
                  <a:cxn ang="0">
                    <a:pos x="23029" y="164571"/>
                  </a:cxn>
                  <a:cxn ang="0">
                    <a:pos x="26061" y="206502"/>
                  </a:cxn>
                  <a:cxn ang="0">
                    <a:pos x="29255" y="251058"/>
                  </a:cxn>
                  <a:cxn ang="0">
                    <a:pos x="31374" y="302416"/>
                  </a:cxn>
                  <a:cxn ang="0">
                    <a:pos x="32462" y="358684"/>
                  </a:cxn>
                  <a:cxn ang="0">
                    <a:pos x="32938" y="417503"/>
                  </a:cxn>
                  <a:cxn ang="0">
                    <a:pos x="31374" y="483222"/>
                  </a:cxn>
                  <a:cxn ang="0">
                    <a:pos x="28464" y="552801"/>
                  </a:cxn>
                  <a:cxn ang="0">
                    <a:pos x="24083" y="625971"/>
                  </a:cxn>
                  <a:cxn ang="0">
                    <a:pos x="17468" y="706608"/>
                  </a:cxn>
                  <a:cxn ang="0">
                    <a:pos x="10124" y="798000"/>
                  </a:cxn>
                  <a:cxn ang="0">
                    <a:pos x="5528" y="882580"/>
                  </a:cxn>
                  <a:cxn ang="0">
                    <a:pos x="2620" y="960661"/>
                  </a:cxn>
                  <a:cxn ang="0">
                    <a:pos x="1539" y="1035791"/>
                  </a:cxn>
                  <a:cxn ang="0">
                    <a:pos x="1539" y="1107216"/>
                  </a:cxn>
                  <a:cxn ang="0">
                    <a:pos x="2139" y="1173586"/>
                  </a:cxn>
                  <a:cxn ang="0">
                    <a:pos x="3203" y="1231832"/>
                  </a:cxn>
                  <a:cxn ang="0">
                    <a:pos x="3683" y="1288750"/>
                  </a:cxn>
                  <a:cxn ang="0">
                    <a:pos x="10757" y="1259400"/>
                  </a:cxn>
                  <a:cxn ang="0">
                    <a:pos x="10124" y="1244841"/>
                  </a:cxn>
                  <a:cxn ang="0">
                    <a:pos x="9428" y="1202909"/>
                  </a:cxn>
                  <a:cxn ang="0">
                    <a:pos x="8638" y="1138463"/>
                  </a:cxn>
                  <a:cxn ang="0">
                    <a:pos x="9211" y="1052702"/>
                  </a:cxn>
                  <a:cxn ang="0">
                    <a:pos x="10757" y="950182"/>
                  </a:cxn>
                  <a:cxn ang="0">
                    <a:pos x="15089" y="833123"/>
                  </a:cxn>
                  <a:cxn ang="0">
                    <a:pos x="22422" y="706608"/>
                  </a:cxn>
                  <a:cxn ang="0">
                    <a:pos x="33733" y="572715"/>
                  </a:cxn>
                  <a:cxn ang="0">
                    <a:pos x="37416" y="510790"/>
                  </a:cxn>
                  <a:cxn ang="0">
                    <a:pos x="38958" y="429957"/>
                  </a:cxn>
                  <a:cxn ang="0">
                    <a:pos x="37678" y="336667"/>
                  </a:cxn>
                  <a:cxn ang="0">
                    <a:pos x="34209" y="245275"/>
                  </a:cxn>
                  <a:cxn ang="0">
                    <a:pos x="28464" y="155785"/>
                  </a:cxn>
                  <a:cxn ang="0">
                    <a:pos x="21098" y="80708"/>
                  </a:cxn>
                  <a:cxn ang="0">
                    <a:pos x="11448" y="25697"/>
                  </a:cxn>
                  <a:cxn ang="0">
                    <a:pos x="0" y="0"/>
                  </a:cxn>
                </a:cxnLst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2057" name="Freeform 11"/>
            <p:cNvSpPr/>
            <p:nvPr userDrawn="1"/>
          </p:nvSpPr>
          <p:spPr>
            <a:xfrm rot="373331" flipH="1">
              <a:off x="22" y="1957"/>
              <a:ext cx="323" cy="649"/>
            </a:xfrm>
            <a:custGeom>
              <a:avLst/>
              <a:gdLst/>
              <a:ahLst/>
              <a:cxnLst>
                <a:cxn ang="0">
                  <a:pos x="61188" y="0"/>
                </a:cxn>
                <a:cxn ang="0">
                  <a:pos x="68453" y="19365"/>
                </a:cxn>
                <a:cxn ang="0">
                  <a:pos x="74898" y="57917"/>
                </a:cxn>
                <a:cxn ang="0">
                  <a:pos x="80003" y="107462"/>
                </a:cxn>
                <a:cxn ang="0">
                  <a:pos x="83412" y="166829"/>
                </a:cxn>
                <a:cxn ang="0">
                  <a:pos x="82673" y="237636"/>
                </a:cxn>
                <a:cxn ang="0">
                  <a:pos x="75617" y="310590"/>
                </a:cxn>
                <a:cxn ang="0">
                  <a:pos x="61188" y="387157"/>
                </a:cxn>
                <a:cxn ang="0">
                  <a:pos x="38964" y="464439"/>
                </a:cxn>
                <a:cxn ang="0">
                  <a:pos x="32043" y="455798"/>
                </a:cxn>
                <a:cxn ang="0">
                  <a:pos x="24778" y="449404"/>
                </a:cxn>
                <a:cxn ang="0">
                  <a:pos x="17066" y="438598"/>
                </a:cxn>
                <a:cxn ang="0">
                  <a:pos x="10336" y="429958"/>
                </a:cxn>
                <a:cxn ang="0">
                  <a:pos x="5107" y="419493"/>
                </a:cxn>
                <a:cxn ang="0">
                  <a:pos x="1330" y="406522"/>
                </a:cxn>
                <a:cxn ang="0">
                  <a:pos x="0" y="391488"/>
                </a:cxn>
                <a:cxn ang="0">
                  <a:pos x="802" y="380682"/>
                </a:cxn>
                <a:cxn ang="0">
                  <a:pos x="8469" y="365644"/>
                </a:cxn>
                <a:cxn ang="0">
                  <a:pos x="18817" y="345071"/>
                </a:cxn>
                <a:cxn ang="0">
                  <a:pos x="29966" y="321396"/>
                </a:cxn>
                <a:cxn ang="0">
                  <a:pos x="41041" y="286912"/>
                </a:cxn>
                <a:cxn ang="0">
                  <a:pos x="51370" y="239774"/>
                </a:cxn>
                <a:cxn ang="0">
                  <a:pos x="59359" y="177554"/>
                </a:cxn>
                <a:cxn ang="0">
                  <a:pos x="63212" y="98821"/>
                </a:cxn>
                <a:cxn ang="0">
                  <a:pos x="61188" y="0"/>
                </a:cxn>
              </a:cxnLst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2058" name="Freeform 12"/>
            <p:cNvSpPr/>
            <p:nvPr userDrawn="1"/>
          </p:nvSpPr>
          <p:spPr>
            <a:xfrm>
              <a:off x="168" y="1260"/>
              <a:ext cx="1259" cy="1532"/>
            </a:xfrm>
            <a:custGeom>
              <a:avLst/>
              <a:gdLst/>
              <a:ahLst/>
              <a:cxnLst>
                <a:cxn ang="0">
                  <a:pos x="891" y="1532"/>
                </a:cxn>
                <a:cxn ang="0">
                  <a:pos x="954" y="1452"/>
                </a:cxn>
                <a:cxn ang="0">
                  <a:pos x="1032" y="1338"/>
                </a:cxn>
                <a:cxn ang="0">
                  <a:pos x="1115" y="1188"/>
                </a:cxn>
                <a:cxn ang="0">
                  <a:pos x="1194" y="1023"/>
                </a:cxn>
                <a:cxn ang="0">
                  <a:pos x="1244" y="841"/>
                </a:cxn>
                <a:cxn ang="0">
                  <a:pos x="1259" y="647"/>
                </a:cxn>
                <a:cxn ang="0">
                  <a:pos x="1230" y="463"/>
                </a:cxn>
                <a:cxn ang="0">
                  <a:pos x="1140" y="294"/>
                </a:cxn>
                <a:cxn ang="0">
                  <a:pos x="1043" y="190"/>
                </a:cxn>
                <a:cxn ang="0">
                  <a:pos x="961" y="109"/>
                </a:cxn>
                <a:cxn ang="0">
                  <a:pos x="894" y="65"/>
                </a:cxn>
                <a:cxn ang="0">
                  <a:pos x="786" y="18"/>
                </a:cxn>
                <a:cxn ang="0">
                  <a:pos x="642" y="0"/>
                </a:cxn>
                <a:cxn ang="0">
                  <a:pos x="440" y="23"/>
                </a:cxn>
                <a:cxn ang="0">
                  <a:pos x="366" y="44"/>
                </a:cxn>
                <a:cxn ang="0">
                  <a:pos x="292" y="58"/>
                </a:cxn>
                <a:cxn ang="0">
                  <a:pos x="229" y="79"/>
                </a:cxn>
                <a:cxn ang="0">
                  <a:pos x="178" y="103"/>
                </a:cxn>
                <a:cxn ang="0">
                  <a:pos x="127" y="127"/>
                </a:cxn>
                <a:cxn ang="0">
                  <a:pos x="82" y="158"/>
                </a:cxn>
                <a:cxn ang="0">
                  <a:pos x="41" y="197"/>
                </a:cxn>
                <a:cxn ang="0">
                  <a:pos x="0" y="243"/>
                </a:cxn>
                <a:cxn ang="0">
                  <a:pos x="76" y="215"/>
                </a:cxn>
                <a:cxn ang="0">
                  <a:pos x="144" y="194"/>
                </a:cxn>
                <a:cxn ang="0">
                  <a:pos x="212" y="179"/>
                </a:cxn>
                <a:cxn ang="0">
                  <a:pos x="280" y="164"/>
                </a:cxn>
                <a:cxn ang="0">
                  <a:pos x="336" y="149"/>
                </a:cxn>
                <a:cxn ang="0">
                  <a:pos x="397" y="149"/>
                </a:cxn>
                <a:cxn ang="0">
                  <a:pos x="458" y="141"/>
                </a:cxn>
                <a:cxn ang="0">
                  <a:pos x="511" y="146"/>
                </a:cxn>
                <a:cxn ang="0">
                  <a:pos x="565" y="152"/>
                </a:cxn>
                <a:cxn ang="0">
                  <a:pos x="618" y="166"/>
                </a:cxn>
                <a:cxn ang="0">
                  <a:pos x="669" y="186"/>
                </a:cxn>
                <a:cxn ang="0">
                  <a:pos x="715" y="205"/>
                </a:cxn>
                <a:cxn ang="0">
                  <a:pos x="760" y="239"/>
                </a:cxn>
                <a:cxn ang="0">
                  <a:pos x="811" y="267"/>
                </a:cxn>
                <a:cxn ang="0">
                  <a:pos x="855" y="307"/>
                </a:cxn>
                <a:cxn ang="0">
                  <a:pos x="899" y="348"/>
                </a:cxn>
                <a:cxn ang="0">
                  <a:pos x="971" y="464"/>
                </a:cxn>
                <a:cxn ang="0">
                  <a:pos x="1016" y="606"/>
                </a:cxn>
                <a:cxn ang="0">
                  <a:pos x="1027" y="774"/>
                </a:cxn>
                <a:cxn ang="0">
                  <a:pos x="1022" y="939"/>
                </a:cxn>
                <a:cxn ang="0">
                  <a:pos x="1002" y="1117"/>
                </a:cxn>
                <a:cxn ang="0">
                  <a:pos x="966" y="1279"/>
                </a:cxn>
                <a:cxn ang="0">
                  <a:pos x="933" y="1421"/>
                </a:cxn>
                <a:cxn ang="0">
                  <a:pos x="891" y="1532"/>
                </a:cxn>
              </a:cxnLst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2059" name="Freeform 13"/>
            <p:cNvSpPr/>
            <p:nvPr userDrawn="1"/>
          </p:nvSpPr>
          <p:spPr>
            <a:xfrm>
              <a:off x="0" y="2610"/>
              <a:ext cx="801" cy="4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69"/>
                </a:cxn>
                <a:cxn ang="0">
                  <a:pos x="68" y="132"/>
                </a:cxn>
                <a:cxn ang="0">
                  <a:pos x="110" y="188"/>
                </a:cxn>
                <a:cxn ang="0">
                  <a:pos x="149" y="229"/>
                </a:cxn>
                <a:cxn ang="0">
                  <a:pos x="192" y="278"/>
                </a:cxn>
                <a:cxn ang="0">
                  <a:pos x="250" y="314"/>
                </a:cxn>
                <a:cxn ang="0">
                  <a:pos x="308" y="336"/>
                </a:cxn>
                <a:cxn ang="0">
                  <a:pos x="365" y="365"/>
                </a:cxn>
                <a:cxn ang="0">
                  <a:pos x="430" y="381"/>
                </a:cxn>
                <a:cxn ang="0">
                  <a:pos x="501" y="390"/>
                </a:cxn>
                <a:cxn ang="0">
                  <a:pos x="573" y="392"/>
                </a:cxn>
                <a:cxn ang="0">
                  <a:pos x="646" y="381"/>
                </a:cxn>
                <a:cxn ang="0">
                  <a:pos x="726" y="362"/>
                </a:cxn>
                <a:cxn ang="0">
                  <a:pos x="801" y="335"/>
                </a:cxn>
                <a:cxn ang="0">
                  <a:pos x="731" y="377"/>
                </a:cxn>
                <a:cxn ang="0">
                  <a:pos x="662" y="404"/>
                </a:cxn>
                <a:cxn ang="0">
                  <a:pos x="594" y="432"/>
                </a:cxn>
                <a:cxn ang="0">
                  <a:pos x="532" y="445"/>
                </a:cxn>
                <a:cxn ang="0">
                  <a:pos x="471" y="459"/>
                </a:cxn>
                <a:cxn ang="0">
                  <a:pos x="411" y="458"/>
                </a:cxn>
                <a:cxn ang="0">
                  <a:pos x="350" y="458"/>
                </a:cxn>
                <a:cxn ang="0">
                  <a:pos x="291" y="450"/>
                </a:cxn>
                <a:cxn ang="0">
                  <a:pos x="244" y="436"/>
                </a:cxn>
                <a:cxn ang="0">
                  <a:pos x="192" y="415"/>
                </a:cxn>
                <a:cxn ang="0">
                  <a:pos x="145" y="394"/>
                </a:cxn>
                <a:cxn ang="0">
                  <a:pos x="100" y="373"/>
                </a:cxn>
                <a:cxn ang="0">
                  <a:pos x="60" y="347"/>
                </a:cxn>
                <a:cxn ang="0">
                  <a:pos x="0" y="294"/>
                </a:cxn>
                <a:cxn ang="0">
                  <a:pos x="0" y="0"/>
                </a:cxn>
              </a:cxnLst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2060" name="Freeform 14"/>
            <p:cNvSpPr/>
            <p:nvPr userDrawn="1"/>
          </p:nvSpPr>
          <p:spPr>
            <a:xfrm rot="373331" flipH="1">
              <a:off x="898" y="2855"/>
              <a:ext cx="354" cy="464"/>
            </a:xfrm>
            <a:custGeom>
              <a:avLst/>
              <a:gdLst/>
              <a:ahLst/>
              <a:cxnLst>
                <a:cxn ang="0">
                  <a:pos x="174219" y="0"/>
                </a:cxn>
                <a:cxn ang="0">
                  <a:pos x="0" y="165785"/>
                </a:cxn>
                <a:cxn ang="0">
                  <a:pos x="6865" y="171778"/>
                </a:cxn>
                <a:cxn ang="0">
                  <a:pos x="32187" y="192672"/>
                </a:cxn>
                <a:cxn ang="0">
                  <a:pos x="67469" y="239417"/>
                </a:cxn>
                <a:cxn ang="0">
                  <a:pos x="106778" y="311291"/>
                </a:cxn>
                <a:cxn ang="0">
                  <a:pos x="153448" y="411143"/>
                </a:cxn>
                <a:cxn ang="0">
                  <a:pos x="195027" y="530247"/>
                </a:cxn>
                <a:cxn ang="0">
                  <a:pos x="237092" y="682611"/>
                </a:cxn>
                <a:cxn ang="0">
                  <a:pos x="269252" y="875283"/>
                </a:cxn>
                <a:cxn ang="0">
                  <a:pos x="271524" y="795894"/>
                </a:cxn>
                <a:cxn ang="0">
                  <a:pos x="267010" y="709498"/>
                </a:cxn>
                <a:cxn ang="0">
                  <a:pos x="250750" y="596215"/>
                </a:cxn>
                <a:cxn ang="0">
                  <a:pos x="230200" y="490546"/>
                </a:cxn>
                <a:cxn ang="0">
                  <a:pos x="206406" y="384737"/>
                </a:cxn>
                <a:cxn ang="0">
                  <a:pos x="181012" y="297874"/>
                </a:cxn>
                <a:cxn ang="0">
                  <a:pos x="155718" y="239417"/>
                </a:cxn>
                <a:cxn ang="0">
                  <a:pos x="134169" y="211440"/>
                </a:cxn>
                <a:cxn ang="0">
                  <a:pos x="160232" y="192672"/>
                </a:cxn>
                <a:cxn ang="0">
                  <a:pos x="183366" y="184591"/>
                </a:cxn>
                <a:cxn ang="0">
                  <a:pos x="206406" y="171778"/>
                </a:cxn>
                <a:cxn ang="0">
                  <a:pos x="227955" y="165785"/>
                </a:cxn>
                <a:cxn ang="0">
                  <a:pos x="243967" y="158322"/>
                </a:cxn>
                <a:cxn ang="0">
                  <a:pos x="253077" y="145506"/>
                </a:cxn>
                <a:cxn ang="0">
                  <a:pos x="262468" y="139552"/>
                </a:cxn>
                <a:cxn ang="0">
                  <a:pos x="264741" y="139552"/>
                </a:cxn>
                <a:cxn ang="0">
                  <a:pos x="174219" y="0"/>
                </a:cxn>
              </a:cxnLst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2061" name="Freeform 15"/>
            <p:cNvSpPr/>
            <p:nvPr userDrawn="1"/>
          </p:nvSpPr>
          <p:spPr>
            <a:xfrm rot="373331" flipH="1">
              <a:off x="799" y="2979"/>
              <a:ext cx="87" cy="274"/>
            </a:xfrm>
            <a:custGeom>
              <a:avLst/>
              <a:gdLst/>
              <a:ahLst/>
              <a:cxnLst>
                <a:cxn ang="0">
                  <a:pos x="63423" y="0"/>
                </a:cxn>
                <a:cxn ang="0">
                  <a:pos x="50301" y="0"/>
                </a:cxn>
                <a:cxn ang="0">
                  <a:pos x="34992" y="28517"/>
                </a:cxn>
                <a:cxn ang="0">
                  <a:pos x="19683" y="65112"/>
                </a:cxn>
                <a:cxn ang="0">
                  <a:pos x="8748" y="138060"/>
                </a:cxn>
                <a:cxn ang="0">
                  <a:pos x="2187" y="217403"/>
                </a:cxn>
                <a:cxn ang="0">
                  <a:pos x="0" y="318929"/>
                </a:cxn>
                <a:cxn ang="0">
                  <a:pos x="6561" y="434817"/>
                </a:cxn>
                <a:cxn ang="0">
                  <a:pos x="24057" y="556202"/>
                </a:cxn>
                <a:cxn ang="0">
                  <a:pos x="32805" y="383991"/>
                </a:cxn>
                <a:cxn ang="0">
                  <a:pos x="41553" y="268104"/>
                </a:cxn>
                <a:cxn ang="0">
                  <a:pos x="50301" y="158561"/>
                </a:cxn>
                <a:cxn ang="0">
                  <a:pos x="63423" y="0"/>
                </a:cxn>
              </a:cxnLst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2062" name="Freeform 16"/>
            <p:cNvSpPr/>
            <p:nvPr userDrawn="1"/>
          </p:nvSpPr>
          <p:spPr>
            <a:xfrm>
              <a:off x="1190" y="3273"/>
              <a:ext cx="1108" cy="1047"/>
            </a:xfrm>
            <a:custGeom>
              <a:avLst/>
              <a:gdLst/>
              <a:ahLst/>
              <a:cxnLst>
                <a:cxn ang="0">
                  <a:pos x="784" y="1047"/>
                </a:cxn>
                <a:cxn ang="0">
                  <a:pos x="692" y="1011"/>
                </a:cxn>
                <a:cxn ang="0">
                  <a:pos x="607" y="945"/>
                </a:cxn>
                <a:cxn ang="0">
                  <a:pos x="517" y="861"/>
                </a:cxn>
                <a:cxn ang="0">
                  <a:pos x="432" y="776"/>
                </a:cxn>
                <a:cxn ang="0">
                  <a:pos x="350" y="677"/>
                </a:cxn>
                <a:cxn ang="0">
                  <a:pos x="266" y="563"/>
                </a:cxn>
                <a:cxn ang="0">
                  <a:pos x="188" y="447"/>
                </a:cxn>
                <a:cxn ang="0">
                  <a:pos x="122" y="325"/>
                </a:cxn>
                <a:cxn ang="0">
                  <a:pos x="65" y="211"/>
                </a:cxn>
                <a:cxn ang="0">
                  <a:pos x="21" y="101"/>
                </a:cxn>
                <a:cxn ang="0">
                  <a:pos x="0" y="0"/>
                </a:cxn>
                <a:cxn ang="0">
                  <a:pos x="109" y="217"/>
                </a:cxn>
                <a:cxn ang="0">
                  <a:pos x="209" y="378"/>
                </a:cxn>
                <a:cxn ang="0">
                  <a:pos x="294" y="500"/>
                </a:cxn>
                <a:cxn ang="0">
                  <a:pos x="373" y="590"/>
                </a:cxn>
                <a:cxn ang="0">
                  <a:pos x="441" y="661"/>
                </a:cxn>
                <a:cxn ang="0">
                  <a:pos x="506" y="713"/>
                </a:cxn>
                <a:cxn ang="0">
                  <a:pos x="564" y="754"/>
                </a:cxn>
                <a:cxn ang="0">
                  <a:pos x="620" y="801"/>
                </a:cxn>
                <a:cxn ang="0">
                  <a:pos x="754" y="899"/>
                </a:cxn>
                <a:cxn ang="0">
                  <a:pos x="925" y="977"/>
                </a:cxn>
                <a:cxn ang="0">
                  <a:pos x="1108" y="1047"/>
                </a:cxn>
                <a:cxn ang="0">
                  <a:pos x="784" y="1047"/>
                </a:cxn>
              </a:cxnLst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grpSp>
          <p:nvGrpSpPr>
            <p:cNvPr id="2063" name="Group 17"/>
            <p:cNvGrpSpPr/>
            <p:nvPr userDrawn="1"/>
          </p:nvGrpSpPr>
          <p:grpSpPr>
            <a:xfrm rot="3220060">
              <a:off x="2636" y="750"/>
              <a:ext cx="569" cy="636"/>
              <a:chOff x="1727" y="866"/>
              <a:chExt cx="129" cy="157"/>
            </a:xfrm>
          </p:grpSpPr>
          <p:sp>
            <p:nvSpPr>
              <p:cNvPr id="2087" name="Freeform 18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88" name="Freeform 19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89" name="Freeform 20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2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2064" name="Group 21"/>
            <p:cNvGrpSpPr/>
            <p:nvPr userDrawn="1"/>
          </p:nvGrpSpPr>
          <p:grpSpPr>
            <a:xfrm rot="-6691250">
              <a:off x="3628" y="93"/>
              <a:ext cx="356" cy="608"/>
              <a:chOff x="1742" y="866"/>
              <a:chExt cx="129" cy="157"/>
            </a:xfrm>
          </p:grpSpPr>
          <p:sp>
            <p:nvSpPr>
              <p:cNvPr id="2084" name="Freeform 22"/>
              <p:cNvSpPr/>
              <p:nvPr userDrawn="1"/>
            </p:nvSpPr>
            <p:spPr>
              <a:xfrm>
                <a:off x="1743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85" name="Freeform 23"/>
              <p:cNvSpPr/>
              <p:nvPr userDrawn="1"/>
            </p:nvSpPr>
            <p:spPr>
              <a:xfrm>
                <a:off x="1802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86" name="Freeform 24"/>
              <p:cNvSpPr/>
              <p:nvPr userDrawn="1"/>
            </p:nvSpPr>
            <p:spPr>
              <a:xfrm>
                <a:off x="1786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2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2065" name="Group 25"/>
            <p:cNvGrpSpPr/>
            <p:nvPr userDrawn="1"/>
          </p:nvGrpSpPr>
          <p:grpSpPr>
            <a:xfrm rot="8524840">
              <a:off x="677" y="3294"/>
              <a:ext cx="500" cy="500"/>
              <a:chOff x="1727" y="881"/>
              <a:chExt cx="129" cy="156"/>
            </a:xfrm>
          </p:grpSpPr>
          <p:sp>
            <p:nvSpPr>
              <p:cNvPr id="2081" name="Freeform 26"/>
              <p:cNvSpPr/>
              <p:nvPr userDrawn="1"/>
            </p:nvSpPr>
            <p:spPr>
              <a:xfrm>
                <a:off x="1727" y="882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82" name="Freeform 27"/>
              <p:cNvSpPr/>
              <p:nvPr userDrawn="1"/>
            </p:nvSpPr>
            <p:spPr>
              <a:xfrm>
                <a:off x="1786" y="910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83" name="Freeform 28"/>
              <p:cNvSpPr/>
              <p:nvPr userDrawn="1"/>
            </p:nvSpPr>
            <p:spPr>
              <a:xfrm>
                <a:off x="1772" y="1013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2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2066" name="Group 29"/>
            <p:cNvGrpSpPr/>
            <p:nvPr userDrawn="1"/>
          </p:nvGrpSpPr>
          <p:grpSpPr>
            <a:xfrm rot="4106450" flipH="1">
              <a:off x="403" y="242"/>
              <a:ext cx="708" cy="891"/>
              <a:chOff x="1727" y="866"/>
              <a:chExt cx="129" cy="157"/>
            </a:xfrm>
          </p:grpSpPr>
          <p:sp>
            <p:nvSpPr>
              <p:cNvPr id="2078" name="Freeform 30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79" name="Freeform 31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80" name="Freeform 32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2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2067" name="Group 33"/>
            <p:cNvGrpSpPr/>
            <p:nvPr userDrawn="1"/>
          </p:nvGrpSpPr>
          <p:grpSpPr>
            <a:xfrm rot="10015322" flipH="1">
              <a:off x="4644" y="2392"/>
              <a:ext cx="708" cy="891"/>
              <a:chOff x="1727" y="866"/>
              <a:chExt cx="129" cy="157"/>
            </a:xfrm>
          </p:grpSpPr>
          <p:sp>
            <p:nvSpPr>
              <p:cNvPr id="2075" name="Freeform 34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76" name="Freeform 35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77" name="Freeform 36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2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2068" name="Freeform 37"/>
            <p:cNvSpPr/>
            <p:nvPr userDrawn="1"/>
          </p:nvSpPr>
          <p:spPr>
            <a:xfrm>
              <a:off x="1217" y="2"/>
              <a:ext cx="862" cy="8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07"/>
                </a:cxn>
                <a:cxn ang="0">
                  <a:pos x="37" y="262"/>
                </a:cxn>
                <a:cxn ang="0">
                  <a:pos x="83" y="410"/>
                </a:cxn>
                <a:cxn ang="0">
                  <a:pos x="149" y="546"/>
                </a:cxn>
                <a:cxn ang="0">
                  <a:pos x="237" y="666"/>
                </a:cxn>
                <a:cxn ang="0">
                  <a:pos x="338" y="764"/>
                </a:cxn>
                <a:cxn ang="0">
                  <a:pos x="450" y="838"/>
                </a:cxn>
                <a:cxn ang="0">
                  <a:pos x="579" y="879"/>
                </a:cxn>
                <a:cxn ang="0">
                  <a:pos x="714" y="886"/>
                </a:cxn>
                <a:cxn ang="0">
                  <a:pos x="862" y="851"/>
                </a:cxn>
                <a:cxn ang="0">
                  <a:pos x="784" y="856"/>
                </a:cxn>
                <a:cxn ang="0">
                  <a:pos x="700" y="835"/>
                </a:cxn>
                <a:cxn ang="0">
                  <a:pos x="621" y="794"/>
                </a:cxn>
                <a:cxn ang="0">
                  <a:pos x="542" y="728"/>
                </a:cxn>
                <a:cxn ang="0">
                  <a:pos x="466" y="649"/>
                </a:cxn>
                <a:cxn ang="0">
                  <a:pos x="397" y="557"/>
                </a:cxn>
                <a:cxn ang="0">
                  <a:pos x="334" y="454"/>
                </a:cxn>
                <a:cxn ang="0">
                  <a:pos x="279" y="339"/>
                </a:cxn>
                <a:cxn ang="0">
                  <a:pos x="238" y="225"/>
                </a:cxn>
                <a:cxn ang="0">
                  <a:pos x="205" y="105"/>
                </a:cxn>
                <a:cxn ang="0">
                  <a:pos x="184" y="3"/>
                </a:cxn>
              </a:cxnLst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2069" name="Freeform 38"/>
            <p:cNvSpPr/>
            <p:nvPr userDrawn="1"/>
          </p:nvSpPr>
          <p:spPr>
            <a:xfrm rot="9832527" flipV="1">
              <a:off x="2158" y="102"/>
              <a:ext cx="681" cy="5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5476"/>
                </a:cxn>
                <a:cxn ang="0">
                  <a:pos x="2753" y="30688"/>
                </a:cxn>
                <a:cxn ang="0">
                  <a:pos x="5469" y="46084"/>
                </a:cxn>
                <a:cxn ang="0">
                  <a:pos x="10069" y="60121"/>
                </a:cxn>
                <a:cxn ang="0">
                  <a:pos x="16612" y="73167"/>
                </a:cxn>
                <a:cxn ang="0">
                  <a:pos x="24948" y="86578"/>
                </a:cxn>
                <a:cxn ang="0">
                  <a:pos x="34996" y="98841"/>
                </a:cxn>
                <a:cxn ang="0">
                  <a:pos x="46790" y="109152"/>
                </a:cxn>
                <a:cxn ang="0">
                  <a:pos x="61677" y="119070"/>
                </a:cxn>
                <a:cxn ang="0">
                  <a:pos x="78887" y="127570"/>
                </a:cxn>
                <a:cxn ang="0">
                  <a:pos x="97325" y="134433"/>
                </a:cxn>
                <a:cxn ang="0">
                  <a:pos x="120047" y="139855"/>
                </a:cxn>
                <a:cxn ang="0">
                  <a:pos x="144992" y="143566"/>
                </a:cxn>
                <a:cxn ang="0">
                  <a:pos x="172455" y="145528"/>
                </a:cxn>
                <a:cxn ang="0">
                  <a:pos x="201833" y="144737"/>
                </a:cxn>
                <a:cxn ang="0">
                  <a:pos x="235809" y="142315"/>
                </a:cxn>
                <a:cxn ang="0">
                  <a:pos x="205630" y="139335"/>
                </a:cxn>
                <a:cxn ang="0">
                  <a:pos x="178963" y="134951"/>
                </a:cxn>
                <a:cxn ang="0">
                  <a:pos x="155750" y="130050"/>
                </a:cxn>
                <a:cxn ang="0">
                  <a:pos x="135726" y="125143"/>
                </a:cxn>
                <a:cxn ang="0">
                  <a:pos x="117344" y="118562"/>
                </a:cxn>
                <a:cxn ang="0">
                  <a:pos x="102794" y="111594"/>
                </a:cxn>
                <a:cxn ang="0">
                  <a:pos x="88991" y="103742"/>
                </a:cxn>
                <a:cxn ang="0">
                  <a:pos x="77215" y="95243"/>
                </a:cxn>
                <a:cxn ang="0">
                  <a:pos x="66107" y="86578"/>
                </a:cxn>
                <a:cxn ang="0">
                  <a:pos x="56059" y="76785"/>
                </a:cxn>
                <a:cxn ang="0">
                  <a:pos x="47816" y="65805"/>
                </a:cxn>
                <a:cxn ang="0">
                  <a:pos x="39448" y="53935"/>
                </a:cxn>
                <a:cxn ang="0">
                  <a:pos x="30179" y="42453"/>
                </a:cxn>
                <a:cxn ang="0">
                  <a:pos x="21156" y="28929"/>
                </a:cxn>
                <a:cxn ang="0">
                  <a:pos x="11087" y="14692"/>
                </a:cxn>
                <a:cxn ang="0">
                  <a:pos x="0" y="0"/>
                </a:cxn>
              </a:cxnLst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2070" name="Freeform 39"/>
            <p:cNvSpPr/>
            <p:nvPr userDrawn="1"/>
          </p:nvSpPr>
          <p:spPr>
            <a:xfrm rot="9832527" flipV="1">
              <a:off x="1997" y="858"/>
              <a:ext cx="330" cy="278"/>
            </a:xfrm>
            <a:custGeom>
              <a:avLst/>
              <a:gdLst/>
              <a:ahLst/>
              <a:cxnLst>
                <a:cxn ang="0">
                  <a:pos x="72885" y="0"/>
                </a:cxn>
                <a:cxn ang="0">
                  <a:pos x="117222" y="71153"/>
                </a:cxn>
                <a:cxn ang="0">
                  <a:pos x="113320" y="70329"/>
                </a:cxn>
                <a:cxn ang="0">
                  <a:pos x="101180" y="69070"/>
                </a:cxn>
                <a:cxn ang="0">
                  <a:pos x="84217" y="66407"/>
                </a:cxn>
                <a:cxn ang="0">
                  <a:pos x="64350" y="65148"/>
                </a:cxn>
                <a:cxn ang="0">
                  <a:pos x="42581" y="63806"/>
                </a:cxn>
                <a:cxn ang="0">
                  <a:pos x="23768" y="64663"/>
                </a:cxn>
                <a:cxn ang="0">
                  <a:pos x="8521" y="67231"/>
                </a:cxn>
                <a:cxn ang="0">
                  <a:pos x="0" y="72495"/>
                </a:cxn>
                <a:cxn ang="0">
                  <a:pos x="3867" y="64663"/>
                </a:cxn>
                <a:cxn ang="0">
                  <a:pos x="7486" y="58658"/>
                </a:cxn>
                <a:cxn ang="0">
                  <a:pos x="15191" y="53932"/>
                </a:cxn>
                <a:cxn ang="0">
                  <a:pos x="23768" y="50005"/>
                </a:cxn>
                <a:cxn ang="0">
                  <a:pos x="34059" y="47444"/>
                </a:cxn>
                <a:cxn ang="0">
                  <a:pos x="44444" y="46588"/>
                </a:cxn>
                <a:cxn ang="0">
                  <a:pos x="55775" y="46588"/>
                </a:cxn>
                <a:cxn ang="0">
                  <a:pos x="68212" y="48746"/>
                </a:cxn>
                <a:cxn ang="0">
                  <a:pos x="68869" y="46588"/>
                </a:cxn>
                <a:cxn ang="0">
                  <a:pos x="66067" y="36999"/>
                </a:cxn>
                <a:cxn ang="0">
                  <a:pos x="63254" y="25050"/>
                </a:cxn>
                <a:cxn ang="0">
                  <a:pos x="61391" y="19786"/>
                </a:cxn>
                <a:cxn ang="0">
                  <a:pos x="59690" y="19786"/>
                </a:cxn>
                <a:cxn ang="0">
                  <a:pos x="57545" y="18970"/>
                </a:cxn>
                <a:cxn ang="0">
                  <a:pos x="55775" y="17226"/>
                </a:cxn>
                <a:cxn ang="0">
                  <a:pos x="54075" y="15176"/>
                </a:cxn>
                <a:cxn ang="0">
                  <a:pos x="54075" y="12480"/>
                </a:cxn>
                <a:cxn ang="0">
                  <a:pos x="55775" y="9058"/>
                </a:cxn>
                <a:cxn ang="0">
                  <a:pos x="62447" y="5262"/>
                </a:cxn>
                <a:cxn ang="0">
                  <a:pos x="72885" y="0"/>
                </a:cxn>
              </a:cxnLst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2071" name="Freeform 40"/>
            <p:cNvSpPr/>
            <p:nvPr userDrawn="1"/>
          </p:nvSpPr>
          <p:spPr>
            <a:xfrm rot="9832527" flipV="1">
              <a:off x="2224" y="808"/>
              <a:ext cx="123" cy="233"/>
            </a:xfrm>
            <a:custGeom>
              <a:avLst/>
              <a:gdLst/>
              <a:ahLst/>
              <a:cxnLst>
                <a:cxn ang="0">
                  <a:pos x="30357" y="0"/>
                </a:cxn>
                <a:cxn ang="0">
                  <a:pos x="19426" y="21823"/>
                </a:cxn>
                <a:cxn ang="0">
                  <a:pos x="14629" y="35746"/>
                </a:cxn>
                <a:cxn ang="0">
                  <a:pos x="10690" y="45490"/>
                </a:cxn>
                <a:cxn ang="0">
                  <a:pos x="0" y="54093"/>
                </a:cxn>
                <a:cxn ang="0">
                  <a:pos x="11755" y="50546"/>
                </a:cxn>
                <a:cxn ang="0">
                  <a:pos x="22694" y="45946"/>
                </a:cxn>
                <a:cxn ang="0">
                  <a:pos x="31432" y="39672"/>
                </a:cxn>
                <a:cxn ang="0">
                  <a:pos x="39117" y="32774"/>
                </a:cxn>
                <a:cxn ang="0">
                  <a:pos x="43858" y="25253"/>
                </a:cxn>
                <a:cxn ang="0">
                  <a:pos x="44986" y="17135"/>
                </a:cxn>
                <a:cxn ang="0">
                  <a:pos x="40898" y="8601"/>
                </a:cxn>
                <a:cxn ang="0">
                  <a:pos x="30357" y="0"/>
                </a:cxn>
              </a:cxnLst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2072" name="Freeform 41"/>
            <p:cNvSpPr/>
            <p:nvPr userDrawn="1"/>
          </p:nvSpPr>
          <p:spPr>
            <a:xfrm>
              <a:off x="1603" y="0"/>
              <a:ext cx="124" cy="121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3" y="9"/>
                </a:cxn>
                <a:cxn ang="0">
                  <a:pos x="99" y="25"/>
                </a:cxn>
                <a:cxn ang="0">
                  <a:pos x="81" y="41"/>
                </a:cxn>
                <a:cxn ang="0">
                  <a:pos x="63" y="54"/>
                </a:cxn>
                <a:cxn ang="0">
                  <a:pos x="41" y="66"/>
                </a:cxn>
                <a:cxn ang="0">
                  <a:pos x="22" y="74"/>
                </a:cxn>
                <a:cxn ang="0">
                  <a:pos x="0" y="75"/>
                </a:cxn>
                <a:cxn ang="0">
                  <a:pos x="10" y="96"/>
                </a:cxn>
                <a:cxn ang="0">
                  <a:pos x="23" y="113"/>
                </a:cxn>
                <a:cxn ang="0">
                  <a:pos x="41" y="121"/>
                </a:cxn>
                <a:cxn ang="0">
                  <a:pos x="60" y="121"/>
                </a:cxn>
                <a:cxn ang="0">
                  <a:pos x="83" y="111"/>
                </a:cxn>
                <a:cxn ang="0">
                  <a:pos x="101" y="88"/>
                </a:cxn>
                <a:cxn ang="0">
                  <a:pos x="116" y="53"/>
                </a:cxn>
                <a:cxn ang="0">
                  <a:pos x="124" y="0"/>
                </a:cxn>
              </a:cxnLst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2073" name="Freeform 42"/>
            <p:cNvSpPr/>
            <p:nvPr userDrawn="1"/>
          </p:nvSpPr>
          <p:spPr>
            <a:xfrm rot="9832527" flipV="1">
              <a:off x="2173" y="1238"/>
              <a:ext cx="393" cy="23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378" y="24166"/>
                </a:cxn>
                <a:cxn ang="0">
                  <a:pos x="14185" y="55834"/>
                </a:cxn>
                <a:cxn ang="0">
                  <a:pos x="24886" y="94888"/>
                </a:cxn>
                <a:cxn ang="0">
                  <a:pos x="36385" y="146942"/>
                </a:cxn>
                <a:cxn ang="0">
                  <a:pos x="51599" y="210313"/>
                </a:cxn>
                <a:cxn ang="0">
                  <a:pos x="64990" y="278440"/>
                </a:cxn>
                <a:cxn ang="0">
                  <a:pos x="78112" y="357748"/>
                </a:cxn>
                <a:cxn ang="0">
                  <a:pos x="88865" y="448856"/>
                </a:cxn>
                <a:cxn ang="0">
                  <a:pos x="99310" y="544897"/>
                </a:cxn>
                <a:cxn ang="0">
                  <a:pos x="106719" y="655402"/>
                </a:cxn>
                <a:cxn ang="0">
                  <a:pos x="110058" y="778223"/>
                </a:cxn>
                <a:cxn ang="0">
                  <a:pos x="111839" y="905952"/>
                </a:cxn>
                <a:cxn ang="0">
                  <a:pos x="106719" y="1049235"/>
                </a:cxn>
                <a:cxn ang="0">
                  <a:pos x="96644" y="1200329"/>
                </a:cxn>
                <a:cxn ang="0">
                  <a:pos x="81842" y="1358085"/>
                </a:cxn>
                <a:cxn ang="0">
                  <a:pos x="59633" y="1533420"/>
                </a:cxn>
                <a:cxn ang="0">
                  <a:pos x="34700" y="1731459"/>
                </a:cxn>
                <a:cxn ang="0">
                  <a:pos x="18497" y="1915332"/>
                </a:cxn>
                <a:cxn ang="0">
                  <a:pos x="8807" y="2085394"/>
                </a:cxn>
                <a:cxn ang="0">
                  <a:pos x="5378" y="2248423"/>
                </a:cxn>
                <a:cxn ang="0">
                  <a:pos x="5378" y="2404042"/>
                </a:cxn>
                <a:cxn ang="0">
                  <a:pos x="7013" y="2546214"/>
                </a:cxn>
                <a:cxn ang="0">
                  <a:pos x="10756" y="2673851"/>
                </a:cxn>
                <a:cxn ang="0">
                  <a:pos x="12481" y="2796767"/>
                </a:cxn>
                <a:cxn ang="0">
                  <a:pos x="36385" y="2733410"/>
                </a:cxn>
                <a:cxn ang="0">
                  <a:pos x="34700" y="2701742"/>
                </a:cxn>
                <a:cxn ang="0">
                  <a:pos x="32036" y="2609477"/>
                </a:cxn>
                <a:cxn ang="0">
                  <a:pos x="29232" y="2471030"/>
                </a:cxn>
                <a:cxn ang="0">
                  <a:pos x="31029" y="2284893"/>
                </a:cxn>
                <a:cxn ang="0">
                  <a:pos x="36385" y="2062381"/>
                </a:cxn>
                <a:cxn ang="0">
                  <a:pos x="51599" y="1808107"/>
                </a:cxn>
                <a:cxn ang="0">
                  <a:pos x="76464" y="1533420"/>
                </a:cxn>
                <a:cxn ang="0">
                  <a:pos x="114516" y="1243856"/>
                </a:cxn>
                <a:cxn ang="0">
                  <a:pos x="126907" y="1109178"/>
                </a:cxn>
                <a:cxn ang="0">
                  <a:pos x="132375" y="933842"/>
                </a:cxn>
                <a:cxn ang="0">
                  <a:pos x="127915" y="730619"/>
                </a:cxn>
                <a:cxn ang="0">
                  <a:pos x="116534" y="532590"/>
                </a:cxn>
                <a:cxn ang="0">
                  <a:pos x="96644" y="337904"/>
                </a:cxn>
                <a:cxn ang="0">
                  <a:pos x="72025" y="174983"/>
                </a:cxn>
                <a:cxn ang="0">
                  <a:pos x="39063" y="55834"/>
                </a:cxn>
                <a:cxn ang="0">
                  <a:pos x="0" y="0"/>
                </a:cxn>
              </a:cxnLst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2074" name="Freeform 43"/>
            <p:cNvSpPr/>
            <p:nvPr userDrawn="1"/>
          </p:nvSpPr>
          <p:spPr>
            <a:xfrm>
              <a:off x="0" y="1848"/>
              <a:ext cx="36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12"/>
                </a:cxn>
                <a:cxn ang="0">
                  <a:pos x="0" y="132"/>
                </a:cxn>
                <a:cxn ang="0">
                  <a:pos x="0" y="0"/>
                </a:cxn>
              </a:cxnLst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</p:grpSp>
      <p:sp>
        <p:nvSpPr>
          <p:cNvPr id="74799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</p:spPr>
        <p:txBody>
          <a:bodyPr/>
          <a:lstStyle>
            <a:lvl1pPr>
              <a:defRPr sz="52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74800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92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93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94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 eaLnBrk="1" hangingPunct="1"/>
            <a:fld id="{9A0DB2DC-4C9A-4742-B13C-FB6460FD3503}" type="slidenum">
              <a:rPr lang="en-US" altLang="en-US" dirty="0">
                <a:latin typeface="Verdana" panose="020B0604030504040204" pitchFamily="34" charset="0"/>
              </a:rPr>
            </a:fld>
            <a:endParaRPr lang="en-US" altLang="en-US" dirty="0">
              <a:latin typeface="Verdan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Group 2"/>
          <p:cNvGrpSpPr/>
          <p:nvPr/>
        </p:nvGrpSpPr>
        <p:grpSpPr>
          <a:xfrm>
            <a:off x="-7937" y="0"/>
            <a:ext cx="2833687" cy="6856413"/>
            <a:chOff x="-5" y="0"/>
            <a:chExt cx="1785" cy="4319"/>
          </a:xfrm>
        </p:grpSpPr>
        <p:sp>
          <p:nvSpPr>
            <p:cNvPr id="1032" name="Freeform 3"/>
            <p:cNvSpPr/>
            <p:nvPr/>
          </p:nvSpPr>
          <p:spPr>
            <a:xfrm>
              <a:off x="-5" y="3262"/>
              <a:ext cx="472" cy="802"/>
            </a:xfrm>
            <a:custGeom>
              <a:avLst/>
              <a:gdLst/>
              <a:ahLst/>
              <a:cxnLst>
                <a:cxn ang="0">
                  <a:pos x="5" y="32"/>
                </a:cxn>
                <a:cxn ang="0">
                  <a:pos x="189" y="26"/>
                </a:cxn>
                <a:cxn ang="0">
                  <a:pos x="309" y="66"/>
                </a:cxn>
                <a:cxn ang="0">
                  <a:pos x="357" y="98"/>
                </a:cxn>
                <a:cxn ang="0">
                  <a:pos x="413" y="162"/>
                </a:cxn>
                <a:cxn ang="0">
                  <a:pos x="437" y="250"/>
                </a:cxn>
                <a:cxn ang="0">
                  <a:pos x="397" y="530"/>
                </a:cxn>
                <a:cxn ang="0">
                  <a:pos x="341" y="634"/>
                </a:cxn>
                <a:cxn ang="0">
                  <a:pos x="173" y="714"/>
                </a:cxn>
                <a:cxn ang="0">
                  <a:pos x="77" y="730"/>
                </a:cxn>
                <a:cxn ang="0">
                  <a:pos x="69" y="802"/>
                </a:cxn>
                <a:cxn ang="0">
                  <a:pos x="7" y="788"/>
                </a:cxn>
                <a:cxn ang="0">
                  <a:pos x="5" y="751"/>
                </a:cxn>
                <a:cxn ang="0">
                  <a:pos x="37" y="722"/>
                </a:cxn>
                <a:cxn ang="0">
                  <a:pos x="5" y="670"/>
                </a:cxn>
                <a:cxn ang="0">
                  <a:pos x="5" y="32"/>
                </a:cxn>
              </a:cxnLst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grpSp>
          <p:nvGrpSpPr>
            <p:cNvPr id="1033" name="Group 4"/>
            <p:cNvGrpSpPr/>
            <p:nvPr/>
          </p:nvGrpSpPr>
          <p:grpSpPr>
            <a:xfrm rot="-6635092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71" name="Freeform 5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72" name="Freeform 6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73" name="Freeform 7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2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034" name="Freeform 8"/>
            <p:cNvSpPr/>
            <p:nvPr/>
          </p:nvSpPr>
          <p:spPr>
            <a:xfrm>
              <a:off x="90" y="1736"/>
              <a:ext cx="710" cy="768"/>
            </a:xfrm>
            <a:custGeom>
              <a:avLst/>
              <a:gdLst/>
              <a:ahLst/>
              <a:cxnLst>
                <a:cxn ang="0">
                  <a:pos x="14" y="416"/>
                </a:cxn>
                <a:cxn ang="0">
                  <a:pos x="14" y="272"/>
                </a:cxn>
                <a:cxn ang="0">
                  <a:pos x="102" y="144"/>
                </a:cxn>
                <a:cxn ang="0">
                  <a:pos x="150" y="96"/>
                </a:cxn>
                <a:cxn ang="0">
                  <a:pos x="198" y="64"/>
                </a:cxn>
                <a:cxn ang="0">
                  <a:pos x="350" y="0"/>
                </a:cxn>
                <a:cxn ang="0">
                  <a:pos x="534" y="8"/>
                </a:cxn>
                <a:cxn ang="0">
                  <a:pos x="662" y="96"/>
                </a:cxn>
                <a:cxn ang="0">
                  <a:pos x="710" y="200"/>
                </a:cxn>
                <a:cxn ang="0">
                  <a:pos x="702" y="400"/>
                </a:cxn>
                <a:cxn ang="0">
                  <a:pos x="678" y="448"/>
                </a:cxn>
                <a:cxn ang="0">
                  <a:pos x="550" y="632"/>
                </a:cxn>
                <a:cxn ang="0">
                  <a:pos x="518" y="656"/>
                </a:cxn>
                <a:cxn ang="0">
                  <a:pos x="470" y="664"/>
                </a:cxn>
                <a:cxn ang="0">
                  <a:pos x="518" y="680"/>
                </a:cxn>
                <a:cxn ang="0">
                  <a:pos x="566" y="696"/>
                </a:cxn>
                <a:cxn ang="0">
                  <a:pos x="574" y="720"/>
                </a:cxn>
                <a:cxn ang="0">
                  <a:pos x="526" y="736"/>
                </a:cxn>
                <a:cxn ang="0">
                  <a:pos x="502" y="752"/>
                </a:cxn>
                <a:cxn ang="0">
                  <a:pos x="454" y="768"/>
                </a:cxn>
                <a:cxn ang="0">
                  <a:pos x="438" y="712"/>
                </a:cxn>
                <a:cxn ang="0">
                  <a:pos x="246" y="688"/>
                </a:cxn>
                <a:cxn ang="0">
                  <a:pos x="134" y="648"/>
                </a:cxn>
                <a:cxn ang="0">
                  <a:pos x="110" y="624"/>
                </a:cxn>
                <a:cxn ang="0">
                  <a:pos x="78" y="576"/>
                </a:cxn>
                <a:cxn ang="0">
                  <a:pos x="54" y="464"/>
                </a:cxn>
                <a:cxn ang="0">
                  <a:pos x="30" y="408"/>
                </a:cxn>
                <a:cxn ang="0">
                  <a:pos x="22" y="384"/>
                </a:cxn>
                <a:cxn ang="0">
                  <a:pos x="14" y="416"/>
                </a:cxn>
              </a:cxnLst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grpSp>
          <p:nvGrpSpPr>
            <p:cNvPr id="1035" name="Group 9"/>
            <p:cNvGrpSpPr/>
            <p:nvPr/>
          </p:nvGrpSpPr>
          <p:grpSpPr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62" name="Freeform 10"/>
              <p:cNvSpPr/>
              <p:nvPr userDrawn="1"/>
            </p:nvSpPr>
            <p:spPr>
              <a:xfrm rot="373331" flipH="1">
                <a:off x="125" y="2787"/>
                <a:ext cx="313" cy="303"/>
              </a:xfrm>
              <a:custGeom>
                <a:avLst/>
                <a:gdLst/>
                <a:ahLst/>
                <a:cxnLst>
                  <a:cxn ang="0">
                    <a:pos x="596" y="2733"/>
                  </a:cxn>
                  <a:cxn ang="0">
                    <a:pos x="476" y="2584"/>
                  </a:cxn>
                  <a:cxn ang="0">
                    <a:pos x="342" y="2359"/>
                  </a:cxn>
                  <a:cxn ang="0">
                    <a:pos x="198" y="2063"/>
                  </a:cxn>
                  <a:cxn ang="0">
                    <a:pos x="61" y="1755"/>
                  </a:cxn>
                  <a:cxn ang="0">
                    <a:pos x="0" y="1420"/>
                  </a:cxn>
                  <a:cxn ang="0">
                    <a:pos x="1" y="1063"/>
                  </a:cxn>
                  <a:cxn ang="0">
                    <a:pos x="117" y="737"/>
                  </a:cxn>
                  <a:cxn ang="0">
                    <a:pos x="352" y="462"/>
                  </a:cxn>
                  <a:cxn ang="0">
                    <a:pos x="588" y="286"/>
                  </a:cxn>
                  <a:cxn ang="0">
                    <a:pos x="780" y="156"/>
                  </a:cxn>
                  <a:cxn ang="0">
                    <a:pos x="936" y="88"/>
                  </a:cxn>
                  <a:cxn ang="0">
                    <a:pos x="1057" y="61"/>
                  </a:cxn>
                  <a:cxn ang="0">
                    <a:pos x="1144" y="61"/>
                  </a:cxn>
                  <a:cxn ang="0">
                    <a:pos x="1350" y="0"/>
                  </a:cxn>
                  <a:cxn ang="0">
                    <a:pos x="1918" y="108"/>
                  </a:cxn>
                  <a:cxn ang="0">
                    <a:pos x="2077" y="156"/>
                  </a:cxn>
                  <a:cxn ang="0">
                    <a:pos x="2233" y="198"/>
                  </a:cxn>
                  <a:cxn ang="0">
                    <a:pos x="2367" y="244"/>
                  </a:cxn>
                  <a:cxn ang="0">
                    <a:pos x="2468" y="300"/>
                  </a:cxn>
                  <a:cxn ang="0">
                    <a:pos x="2580" y="352"/>
                  </a:cxn>
                  <a:cxn ang="0">
                    <a:pos x="2667" y="413"/>
                  </a:cxn>
                  <a:cxn ang="0">
                    <a:pos x="2736" y="493"/>
                  </a:cxn>
                  <a:cxn ang="0">
                    <a:pos x="2817" y="589"/>
                  </a:cxn>
                  <a:cxn ang="0">
                    <a:pos x="2667" y="527"/>
                  </a:cxn>
                  <a:cxn ang="0">
                    <a:pos x="2524" y="469"/>
                  </a:cxn>
                  <a:cxn ang="0">
                    <a:pos x="2380" y="433"/>
                  </a:cxn>
                  <a:cxn ang="0">
                    <a:pos x="2233" y="385"/>
                  </a:cxn>
                  <a:cxn ang="0">
                    <a:pos x="2116" y="352"/>
                  </a:cxn>
                  <a:cxn ang="0">
                    <a:pos x="1993" y="342"/>
                  </a:cxn>
                  <a:cxn ang="0">
                    <a:pos x="1852" y="320"/>
                  </a:cxn>
                  <a:cxn ang="0">
                    <a:pos x="1735" y="320"/>
                  </a:cxn>
                  <a:cxn ang="0">
                    <a:pos x="1623" y="320"/>
                  </a:cxn>
                  <a:cxn ang="0">
                    <a:pos x="1506" y="325"/>
                  </a:cxn>
                  <a:cxn ang="0">
                    <a:pos x="1386" y="352"/>
                  </a:cxn>
                  <a:cxn ang="0">
                    <a:pos x="1284" y="381"/>
                  </a:cxn>
                  <a:cxn ang="0">
                    <a:pos x="1181" y="433"/>
                  </a:cxn>
                  <a:cxn ang="0">
                    <a:pos x="1059" y="469"/>
                  </a:cxn>
                  <a:cxn ang="0">
                    <a:pos x="961" y="531"/>
                  </a:cxn>
                  <a:cxn ang="0">
                    <a:pos x="860" y="596"/>
                  </a:cxn>
                  <a:cxn ang="0">
                    <a:pos x="676" y="794"/>
                  </a:cxn>
                  <a:cxn ang="0">
                    <a:pos x="550" y="1039"/>
                  </a:cxn>
                  <a:cxn ang="0">
                    <a:pos x="476" y="1343"/>
                  </a:cxn>
                  <a:cxn ang="0">
                    <a:pos x="450" y="1642"/>
                  </a:cxn>
                  <a:cxn ang="0">
                    <a:pos x="450" y="1974"/>
                  </a:cxn>
                  <a:cxn ang="0">
                    <a:pos x="493" y="2261"/>
                  </a:cxn>
                  <a:cxn ang="0">
                    <a:pos x="531" y="2525"/>
                  </a:cxn>
                  <a:cxn ang="0">
                    <a:pos x="596" y="2733"/>
                  </a:cxn>
                </a:cxnLst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63" name="Freeform 11"/>
              <p:cNvSpPr/>
              <p:nvPr userDrawn="1"/>
            </p:nvSpPr>
            <p:spPr>
              <a:xfrm rot="373331" flipH="1">
                <a:off x="41" y="2843"/>
                <a:ext cx="262" cy="308"/>
              </a:xfrm>
              <a:custGeom>
                <a:avLst/>
                <a:gdLst/>
                <a:ahLst/>
                <a:cxnLst>
                  <a:cxn ang="0">
                    <a:pos x="1396" y="0"/>
                  </a:cxn>
                  <a:cxn ang="0">
                    <a:pos x="1434" y="27"/>
                  </a:cxn>
                  <a:cxn ang="0">
                    <a:pos x="1514" y="108"/>
                  </a:cxn>
                  <a:cxn ang="0">
                    <a:pos x="1628" y="243"/>
                  </a:cxn>
                  <a:cxn ang="0">
                    <a:pos x="1758" y="440"/>
                  </a:cxn>
                  <a:cxn ang="0">
                    <a:pos x="1858" y="684"/>
                  </a:cxn>
                  <a:cxn ang="0">
                    <a:pos x="1925" y="1008"/>
                  </a:cxn>
                  <a:cxn ang="0">
                    <a:pos x="1925" y="1391"/>
                  </a:cxn>
                  <a:cxn ang="0">
                    <a:pos x="1844" y="1842"/>
                  </a:cxn>
                  <a:cxn ang="0">
                    <a:pos x="1799" y="1968"/>
                  </a:cxn>
                  <a:cxn ang="0">
                    <a:pos x="1743" y="2072"/>
                  </a:cxn>
                  <a:cxn ang="0">
                    <a:pos x="1683" y="2185"/>
                  </a:cxn>
                  <a:cxn ang="0">
                    <a:pos x="1602" y="2285"/>
                  </a:cxn>
                  <a:cxn ang="0">
                    <a:pos x="1494" y="2380"/>
                  </a:cxn>
                  <a:cxn ang="0">
                    <a:pos x="1405" y="2452"/>
                  </a:cxn>
                  <a:cxn ang="0">
                    <a:pos x="1310" y="2522"/>
                  </a:cxn>
                  <a:cxn ang="0">
                    <a:pos x="1175" y="2578"/>
                  </a:cxn>
                  <a:cxn ang="0">
                    <a:pos x="1052" y="2606"/>
                  </a:cxn>
                  <a:cxn ang="0">
                    <a:pos x="929" y="2639"/>
                  </a:cxn>
                  <a:cxn ang="0">
                    <a:pos x="786" y="2664"/>
                  </a:cxn>
                  <a:cxn ang="0">
                    <a:pos x="632" y="2664"/>
                  </a:cxn>
                  <a:cxn ang="0">
                    <a:pos x="468" y="2639"/>
                  </a:cxn>
                  <a:cxn ang="0">
                    <a:pos x="321" y="2606"/>
                  </a:cxn>
                  <a:cxn ang="0">
                    <a:pos x="150" y="2549"/>
                  </a:cxn>
                  <a:cxn ang="0">
                    <a:pos x="0" y="2481"/>
                  </a:cxn>
                  <a:cxn ang="0">
                    <a:pos x="143" y="2578"/>
                  </a:cxn>
                  <a:cxn ang="0">
                    <a:pos x="284" y="2639"/>
                  </a:cxn>
                  <a:cxn ang="0">
                    <a:pos x="428" y="2705"/>
                  </a:cxn>
                  <a:cxn ang="0">
                    <a:pos x="548" y="2752"/>
                  </a:cxn>
                  <a:cxn ang="0">
                    <a:pos x="674" y="2791"/>
                  </a:cxn>
                  <a:cxn ang="0">
                    <a:pos x="812" y="2807"/>
                  </a:cxn>
                  <a:cxn ang="0">
                    <a:pos x="930" y="2812"/>
                  </a:cxn>
                  <a:cxn ang="0">
                    <a:pos x="1057" y="2812"/>
                  </a:cxn>
                  <a:cxn ang="0">
                    <a:pos x="1169" y="2807"/>
                  </a:cxn>
                  <a:cxn ang="0">
                    <a:pos x="1281" y="2781"/>
                  </a:cxn>
                  <a:cxn ang="0">
                    <a:pos x="1378" y="2752"/>
                  </a:cxn>
                  <a:cxn ang="0">
                    <a:pos x="1481" y="2724"/>
                  </a:cxn>
                  <a:cxn ang="0">
                    <a:pos x="1575" y="2690"/>
                  </a:cxn>
                  <a:cxn ang="0">
                    <a:pos x="1663" y="2630"/>
                  </a:cxn>
                  <a:cxn ang="0">
                    <a:pos x="1743" y="2578"/>
                  </a:cxn>
                  <a:cxn ang="0">
                    <a:pos x="1817" y="2522"/>
                  </a:cxn>
                  <a:cxn ang="0">
                    <a:pos x="2023" y="2324"/>
                  </a:cxn>
                  <a:cxn ang="0">
                    <a:pos x="2165" y="2129"/>
                  </a:cxn>
                  <a:cxn ang="0">
                    <a:pos x="2249" y="1903"/>
                  </a:cxn>
                  <a:cxn ang="0">
                    <a:pos x="2295" y="1696"/>
                  </a:cxn>
                  <a:cxn ang="0">
                    <a:pos x="2323" y="1472"/>
                  </a:cxn>
                  <a:cxn ang="0">
                    <a:pos x="2323" y="1252"/>
                  </a:cxn>
                  <a:cxn ang="0">
                    <a:pos x="2334" y="1045"/>
                  </a:cxn>
                  <a:cxn ang="0">
                    <a:pos x="2211" y="610"/>
                  </a:cxn>
                  <a:cxn ang="0">
                    <a:pos x="2002" y="272"/>
                  </a:cxn>
                  <a:cxn ang="0">
                    <a:pos x="1928" y="243"/>
                  </a:cxn>
                  <a:cxn ang="0">
                    <a:pos x="1886" y="202"/>
                  </a:cxn>
                  <a:cxn ang="0">
                    <a:pos x="1817" y="169"/>
                  </a:cxn>
                  <a:cxn ang="0">
                    <a:pos x="1769" y="145"/>
                  </a:cxn>
                  <a:cxn ang="0">
                    <a:pos x="1691" y="117"/>
                  </a:cxn>
                  <a:cxn ang="0">
                    <a:pos x="1614" y="81"/>
                  </a:cxn>
                  <a:cxn ang="0">
                    <a:pos x="1522" y="39"/>
                  </a:cxn>
                  <a:cxn ang="0">
                    <a:pos x="1396" y="0"/>
                  </a:cxn>
                </a:cxnLst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64" name="Freeform 12"/>
              <p:cNvSpPr/>
              <p:nvPr userDrawn="1"/>
            </p:nvSpPr>
            <p:spPr>
              <a:xfrm rot="373331" flipH="1">
                <a:off x="121" y="2907"/>
                <a:ext cx="93" cy="156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11" y="1"/>
                  </a:cxn>
                  <a:cxn ang="0">
                    <a:pos x="12" y="3"/>
                  </a:cxn>
                  <a:cxn ang="0">
                    <a:pos x="13" y="5"/>
                  </a:cxn>
                  <a:cxn ang="0">
                    <a:pos x="14" y="8"/>
                  </a:cxn>
                  <a:cxn ang="0">
                    <a:pos x="14" y="12"/>
                  </a:cxn>
                  <a:cxn ang="0">
                    <a:pos x="12" y="14"/>
                  </a:cxn>
                  <a:cxn ang="0">
                    <a:pos x="10" y="18"/>
                  </a:cxn>
                  <a:cxn ang="0">
                    <a:pos x="7" y="22"/>
                  </a:cxn>
                  <a:cxn ang="0">
                    <a:pos x="5" y="21"/>
                  </a:cxn>
                  <a:cxn ang="0">
                    <a:pos x="4" y="21"/>
                  </a:cxn>
                  <a:cxn ang="0">
                    <a:pos x="3" y="21"/>
                  </a:cxn>
                  <a:cxn ang="0">
                    <a:pos x="2" y="20"/>
                  </a:cxn>
                  <a:cxn ang="0">
                    <a:pos x="1" y="19"/>
                  </a:cxn>
                  <a:cxn ang="0">
                    <a:pos x="1" y="19"/>
                  </a:cxn>
                  <a:cxn ang="0">
                    <a:pos x="0" y="18"/>
                  </a:cxn>
                  <a:cxn ang="0">
                    <a:pos x="1" y="17"/>
                  </a:cxn>
                  <a:cxn ang="0">
                    <a:pos x="1" y="17"/>
                  </a:cxn>
                  <a:cxn ang="0">
                    <a:pos x="3" y="16"/>
                  </a:cxn>
                  <a:cxn ang="0">
                    <a:pos x="5" y="15"/>
                  </a:cxn>
                  <a:cxn ang="0">
                    <a:pos x="7" y="14"/>
                  </a:cxn>
                  <a:cxn ang="0">
                    <a:pos x="9" y="12"/>
                  </a:cxn>
                  <a:cxn ang="0">
                    <a:pos x="9" y="9"/>
                  </a:cxn>
                  <a:cxn ang="0">
                    <a:pos x="11" y="4"/>
                  </a:cxn>
                  <a:cxn ang="0">
                    <a:pos x="10" y="0"/>
                  </a:cxn>
                </a:cxnLst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65" name="Freeform 13"/>
              <p:cNvSpPr/>
              <p:nvPr userDrawn="1"/>
            </p:nvSpPr>
            <p:spPr>
              <a:xfrm rot="373331" flipH="1">
                <a:off x="313" y="3110"/>
                <a:ext cx="85" cy="93"/>
              </a:xfrm>
              <a:custGeom>
                <a:avLst/>
                <a:gdLst/>
                <a:ahLst/>
                <a:cxnLst>
                  <a:cxn ang="0">
                    <a:pos x="8" y="0"/>
                  </a:cxn>
                  <a:cxn ang="0">
                    <a:pos x="0" y="2"/>
                  </a:cxn>
                  <a:cxn ang="0">
                    <a:pos x="1" y="2"/>
                  </a:cxn>
                  <a:cxn ang="0">
                    <a:pos x="1" y="3"/>
                  </a:cxn>
                  <a:cxn ang="0">
                    <a:pos x="3" y="3"/>
                  </a:cxn>
                  <a:cxn ang="0">
                    <a:pos x="5" y="4"/>
                  </a:cxn>
                  <a:cxn ang="0">
                    <a:pos x="7" y="6"/>
                  </a:cxn>
                  <a:cxn ang="0">
                    <a:pos x="9" y="6"/>
                  </a:cxn>
                  <a:cxn ang="0">
                    <a:pos x="11" y="9"/>
                  </a:cxn>
                  <a:cxn ang="0">
                    <a:pos x="12" y="11"/>
                  </a:cxn>
                  <a:cxn ang="0">
                    <a:pos x="12" y="11"/>
                  </a:cxn>
                  <a:cxn ang="0">
                    <a:pos x="12" y="9"/>
                  </a:cxn>
                  <a:cxn ang="0">
                    <a:pos x="12" y="8"/>
                  </a:cxn>
                  <a:cxn ang="0">
                    <a:pos x="11" y="6"/>
                  </a:cxn>
                  <a:cxn ang="0">
                    <a:pos x="9" y="5"/>
                  </a:cxn>
                  <a:cxn ang="0">
                    <a:pos x="9" y="4"/>
                  </a:cxn>
                  <a:cxn ang="0">
                    <a:pos x="7" y="3"/>
                  </a:cxn>
                  <a:cxn ang="0">
                    <a:pos x="7" y="3"/>
                  </a:cxn>
                  <a:cxn ang="0">
                    <a:pos x="7" y="3"/>
                  </a:cxn>
                  <a:cxn ang="0">
                    <a:pos x="9" y="3"/>
                  </a:cxn>
                  <a:cxn ang="0">
                    <a:pos x="9" y="2"/>
                  </a:cxn>
                  <a:cxn ang="0">
                    <a:pos x="11" y="2"/>
                  </a:cxn>
                  <a:cxn ang="0">
                    <a:pos x="11" y="2"/>
                  </a:cxn>
                  <a:cxn ang="0">
                    <a:pos x="12" y="2"/>
                  </a:cxn>
                  <a:cxn ang="0">
                    <a:pos x="12" y="2"/>
                  </a:cxn>
                  <a:cxn ang="0">
                    <a:pos x="12" y="2"/>
                  </a:cxn>
                  <a:cxn ang="0">
                    <a:pos x="8" y="0"/>
                  </a:cxn>
                </a:cxnLst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66" name="Freeform 14"/>
              <p:cNvSpPr/>
              <p:nvPr userDrawn="1"/>
            </p:nvSpPr>
            <p:spPr>
              <a:xfrm rot="373331" flipH="1">
                <a:off x="289" y="3133"/>
                <a:ext cx="21" cy="55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3" y="0"/>
                  </a:cxn>
                  <a:cxn ang="0">
                    <a:pos x="2" y="1"/>
                  </a:cxn>
                  <a:cxn ang="0">
                    <a:pos x="1" y="1"/>
                  </a:cxn>
                  <a:cxn ang="0">
                    <a:pos x="1" y="2"/>
                  </a:cxn>
                  <a:cxn ang="0">
                    <a:pos x="1" y="3"/>
                  </a:cxn>
                  <a:cxn ang="0">
                    <a:pos x="0" y="4"/>
                  </a:cxn>
                  <a:cxn ang="0">
                    <a:pos x="1" y="6"/>
                  </a:cxn>
                  <a:cxn ang="0">
                    <a:pos x="1" y="7"/>
                  </a:cxn>
                  <a:cxn ang="0">
                    <a:pos x="1" y="5"/>
                  </a:cxn>
                  <a:cxn ang="0">
                    <a:pos x="2" y="4"/>
                  </a:cxn>
                  <a:cxn ang="0">
                    <a:pos x="3" y="2"/>
                  </a:cxn>
                  <a:cxn ang="0">
                    <a:pos x="3" y="0"/>
                  </a:cxn>
                </a:cxnLst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grpSp>
            <p:nvGrpSpPr>
              <p:cNvPr id="1067" name="Group 15"/>
              <p:cNvGrpSpPr/>
              <p:nvPr userDrawn="1"/>
            </p:nvGrpSpPr>
            <p:grpSpPr>
              <a:xfrm rot="-10713554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68" name="Freeform 16"/>
                <p:cNvSpPr/>
                <p:nvPr userDrawn="1"/>
              </p:nvSpPr>
              <p:spPr>
                <a:xfrm rot="4200091">
                  <a:off x="-242" y="1806"/>
                  <a:ext cx="143" cy="390"/>
                </a:xfrm>
                <a:custGeom>
                  <a:avLst/>
                  <a:gdLst/>
                  <a:ahLst/>
                  <a:cxnLst>
                    <a:cxn ang="0">
                      <a:pos x="1" y="3"/>
                    </a:cxn>
                    <a:cxn ang="0">
                      <a:pos x="1" y="6"/>
                    </a:cxn>
                    <a:cxn ang="0">
                      <a:pos x="1" y="8"/>
                    </a:cxn>
                    <a:cxn ang="0">
                      <a:pos x="0" y="9"/>
                    </a:cxn>
                    <a:cxn ang="0">
                      <a:pos x="0" y="12"/>
                    </a:cxn>
                    <a:cxn ang="0">
                      <a:pos x="1" y="13"/>
                    </a:cxn>
                    <a:cxn ang="0">
                      <a:pos x="1" y="16"/>
                    </a:cxn>
                    <a:cxn ang="0">
                      <a:pos x="1" y="19"/>
                    </a:cxn>
                    <a:cxn ang="0">
                      <a:pos x="2" y="22"/>
                    </a:cxn>
                    <a:cxn ang="0">
                      <a:pos x="3" y="25"/>
                    </a:cxn>
                    <a:cxn ang="0">
                      <a:pos x="5" y="27"/>
                    </a:cxn>
                    <a:cxn ang="0">
                      <a:pos x="6" y="30"/>
                    </a:cxn>
                    <a:cxn ang="0">
                      <a:pos x="8" y="34"/>
                    </a:cxn>
                    <a:cxn ang="0">
                      <a:pos x="10" y="37"/>
                    </a:cxn>
                    <a:cxn ang="0">
                      <a:pos x="12" y="39"/>
                    </a:cxn>
                    <a:cxn ang="0">
                      <a:pos x="13" y="41"/>
                    </a:cxn>
                    <a:cxn ang="0">
                      <a:pos x="15" y="43"/>
                    </a:cxn>
                    <a:cxn ang="0">
                      <a:pos x="12" y="38"/>
                    </a:cxn>
                    <a:cxn ang="0">
                      <a:pos x="10" y="34"/>
                    </a:cxn>
                    <a:cxn ang="0">
                      <a:pos x="8" y="30"/>
                    </a:cxn>
                    <a:cxn ang="0">
                      <a:pos x="6" y="28"/>
                    </a:cxn>
                    <a:cxn ang="0">
                      <a:pos x="6" y="26"/>
                    </a:cxn>
                    <a:cxn ang="0">
                      <a:pos x="5" y="24"/>
                    </a:cxn>
                    <a:cxn ang="0">
                      <a:pos x="5" y="21"/>
                    </a:cxn>
                    <a:cxn ang="0">
                      <a:pos x="4" y="19"/>
                    </a:cxn>
                    <a:cxn ang="0">
                      <a:pos x="3" y="16"/>
                    </a:cxn>
                    <a:cxn ang="0">
                      <a:pos x="3" y="10"/>
                    </a:cxn>
                    <a:cxn ang="0">
                      <a:pos x="3" y="6"/>
                    </a:cxn>
                    <a:cxn ang="0">
                      <a:pos x="4" y="0"/>
                    </a:cxn>
                    <a:cxn ang="0">
                      <a:pos x="1" y="3"/>
                    </a:cxn>
                  </a:cxnLst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>
                    <a:alpha val="100000"/>
                  </a:schemeClr>
                </a:solidFill>
                <a:ln w="9525">
                  <a:noFill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069" name="Freeform 17"/>
                <p:cNvSpPr/>
                <p:nvPr userDrawn="1"/>
              </p:nvSpPr>
              <p:spPr>
                <a:xfrm rot="4200091">
                  <a:off x="124" y="1760"/>
                  <a:ext cx="33" cy="160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1" y="4"/>
                    </a:cxn>
                    <a:cxn ang="0">
                      <a:pos x="2" y="8"/>
                    </a:cxn>
                    <a:cxn ang="0">
                      <a:pos x="2" y="12"/>
                    </a:cxn>
                    <a:cxn ang="0">
                      <a:pos x="1" y="17"/>
                    </a:cxn>
                    <a:cxn ang="0">
                      <a:pos x="4" y="16"/>
                    </a:cxn>
                    <a:cxn ang="0">
                      <a:pos x="4" y="13"/>
                    </a:cxn>
                    <a:cxn ang="0">
                      <a:pos x="4" y="10"/>
                    </a:cxn>
                    <a:cxn ang="0">
                      <a:pos x="4" y="8"/>
                    </a:cxn>
                    <a:cxn ang="0">
                      <a:pos x="4" y="6"/>
                    </a:cxn>
                    <a:cxn ang="0">
                      <a:pos x="3" y="4"/>
                    </a:cxn>
                    <a:cxn ang="0">
                      <a:pos x="3" y="3"/>
                    </a:cxn>
                    <a:cxn ang="0">
                      <a:pos x="2" y="1"/>
                    </a:cxn>
                    <a:cxn ang="0">
                      <a:pos x="1" y="0"/>
                    </a:cxn>
                    <a:cxn ang="0">
                      <a:pos x="0" y="1"/>
                    </a:cxn>
                  </a:cxnLst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>
                    <a:alpha val="100000"/>
                  </a:schemeClr>
                </a:solidFill>
                <a:ln w="9525">
                  <a:noFill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070" name="Freeform 18"/>
                <p:cNvSpPr/>
                <p:nvPr userDrawn="1"/>
              </p:nvSpPr>
              <p:spPr>
                <a:xfrm rot="4200091">
                  <a:off x="177" y="1723"/>
                  <a:ext cx="60" cy="28"/>
                </a:xfrm>
                <a:custGeom>
                  <a:avLst/>
                  <a:gdLst/>
                  <a:ahLst/>
                  <a:cxnLst>
                    <a:cxn ang="0">
                      <a:pos x="6" y="2"/>
                    </a:cxn>
                    <a:cxn ang="0">
                      <a:pos x="6" y="1"/>
                    </a:cxn>
                    <a:cxn ang="0">
                      <a:pos x="5" y="1"/>
                    </a:cxn>
                    <a:cxn ang="0">
                      <a:pos x="4" y="1"/>
                    </a:cxn>
                    <a:cxn ang="0">
                      <a:pos x="3" y="1"/>
                    </a:cxn>
                    <a:cxn ang="0">
                      <a:pos x="3" y="1"/>
                    </a:cxn>
                    <a:cxn ang="0">
                      <a:pos x="2" y="1"/>
                    </a:cxn>
                    <a:cxn ang="0">
                      <a:pos x="1" y="0"/>
                    </a:cxn>
                    <a:cxn ang="0">
                      <a:pos x="0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3" y="1"/>
                    </a:cxn>
                    <a:cxn ang="0">
                      <a:pos x="3" y="2"/>
                    </a:cxn>
                    <a:cxn ang="0">
                      <a:pos x="4" y="2"/>
                    </a:cxn>
                    <a:cxn ang="0">
                      <a:pos x="5" y="3"/>
                    </a:cxn>
                    <a:cxn ang="0">
                      <a:pos x="6" y="4"/>
                    </a:cxn>
                    <a:cxn ang="0">
                      <a:pos x="6" y="2"/>
                    </a:cxn>
                  </a:cxnLst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>
                    <a:alpha val="100000"/>
                  </a:schemeClr>
                </a:solidFill>
                <a:ln w="9525">
                  <a:noFill/>
                </a:ln>
              </p:spPr>
              <p:txBody>
                <a:bodyPr/>
                <a:p>
                  <a:endParaRPr lang="en-US"/>
                </a:p>
              </p:txBody>
            </p:sp>
          </p:grpSp>
        </p:grpSp>
        <p:grpSp>
          <p:nvGrpSpPr>
            <p:cNvPr id="1036" name="Group 19"/>
            <p:cNvGrpSpPr/>
            <p:nvPr/>
          </p:nvGrpSpPr>
          <p:grpSpPr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59" name="Freeform 20"/>
              <p:cNvSpPr/>
              <p:nvPr userDrawn="1"/>
            </p:nvSpPr>
            <p:spPr>
              <a:xfrm>
                <a:off x="1727" y="868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60" name="Freeform 21"/>
              <p:cNvSpPr/>
              <p:nvPr userDrawn="1"/>
            </p:nvSpPr>
            <p:spPr>
              <a:xfrm>
                <a:off x="1786" y="896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61" name="Freeform 22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2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1037" name="Group 23"/>
            <p:cNvGrpSpPr/>
            <p:nvPr/>
          </p:nvGrpSpPr>
          <p:grpSpPr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56" name="Freeform 24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57" name="Freeform 25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58" name="Freeform 26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2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1038" name="Group 27"/>
            <p:cNvGrpSpPr/>
            <p:nvPr/>
          </p:nvGrpSpPr>
          <p:grpSpPr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3" name="Freeform 28"/>
              <p:cNvSpPr/>
              <p:nvPr userDrawn="1"/>
            </p:nvSpPr>
            <p:spPr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0" y="1"/>
                  </a:cxn>
                </a:cxnLst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54" name="Freeform 29"/>
              <p:cNvSpPr/>
              <p:nvPr userDrawn="1"/>
            </p:nvSpPr>
            <p:spPr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55" name="Freeform 30"/>
              <p:cNvSpPr/>
              <p:nvPr userDrawn="1"/>
            </p:nvSpPr>
            <p:spPr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2" y="0"/>
                  </a:cxn>
                  <a:cxn ang="0">
                    <a:pos x="2" y="1"/>
                  </a:cxn>
                  <a:cxn ang="0">
                    <a:pos x="0" y="1"/>
                  </a:cxn>
                </a:cxnLst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039" name="Freeform 31"/>
            <p:cNvSpPr/>
            <p:nvPr/>
          </p:nvSpPr>
          <p:spPr>
            <a:xfrm>
              <a:off x="87" y="94"/>
              <a:ext cx="699" cy="756"/>
            </a:xfrm>
            <a:custGeom>
              <a:avLst/>
              <a:gdLst/>
              <a:ahLst/>
              <a:cxnLst>
                <a:cxn ang="0">
                  <a:pos x="1" y="392"/>
                </a:cxn>
                <a:cxn ang="0">
                  <a:pos x="3" y="252"/>
                </a:cxn>
                <a:cxn ang="0">
                  <a:pos x="21" y="210"/>
                </a:cxn>
                <a:cxn ang="0">
                  <a:pos x="29" y="182"/>
                </a:cxn>
                <a:cxn ang="0">
                  <a:pos x="39" y="154"/>
                </a:cxn>
                <a:cxn ang="0">
                  <a:pos x="51" y="138"/>
                </a:cxn>
                <a:cxn ang="0">
                  <a:pos x="111" y="74"/>
                </a:cxn>
                <a:cxn ang="0">
                  <a:pos x="169" y="30"/>
                </a:cxn>
                <a:cxn ang="0">
                  <a:pos x="225" y="10"/>
                </a:cxn>
                <a:cxn ang="0">
                  <a:pos x="249" y="4"/>
                </a:cxn>
                <a:cxn ang="0">
                  <a:pos x="265" y="0"/>
                </a:cxn>
                <a:cxn ang="0">
                  <a:pos x="357" y="2"/>
                </a:cxn>
                <a:cxn ang="0">
                  <a:pos x="385" y="6"/>
                </a:cxn>
                <a:cxn ang="0">
                  <a:pos x="489" y="40"/>
                </a:cxn>
                <a:cxn ang="0">
                  <a:pos x="619" y="128"/>
                </a:cxn>
                <a:cxn ang="0">
                  <a:pos x="653" y="178"/>
                </a:cxn>
                <a:cxn ang="0">
                  <a:pos x="693" y="322"/>
                </a:cxn>
                <a:cxn ang="0">
                  <a:pos x="687" y="434"/>
                </a:cxn>
                <a:cxn ang="0">
                  <a:pos x="665" y="538"/>
                </a:cxn>
                <a:cxn ang="0">
                  <a:pos x="639" y="564"/>
                </a:cxn>
                <a:cxn ang="0">
                  <a:pos x="631" y="580"/>
                </a:cxn>
                <a:cxn ang="0">
                  <a:pos x="607" y="588"/>
                </a:cxn>
                <a:cxn ang="0">
                  <a:pos x="473" y="664"/>
                </a:cxn>
                <a:cxn ang="0">
                  <a:pos x="449" y="678"/>
                </a:cxn>
                <a:cxn ang="0">
                  <a:pos x="405" y="684"/>
                </a:cxn>
                <a:cxn ang="0">
                  <a:pos x="375" y="690"/>
                </a:cxn>
                <a:cxn ang="0">
                  <a:pos x="267" y="684"/>
                </a:cxn>
                <a:cxn ang="0">
                  <a:pos x="259" y="722"/>
                </a:cxn>
                <a:cxn ang="0">
                  <a:pos x="241" y="756"/>
                </a:cxn>
                <a:cxn ang="0">
                  <a:pos x="185" y="728"/>
                </a:cxn>
                <a:cxn ang="0">
                  <a:pos x="163" y="720"/>
                </a:cxn>
                <a:cxn ang="0">
                  <a:pos x="151" y="716"/>
                </a:cxn>
                <a:cxn ang="0">
                  <a:pos x="195" y="674"/>
                </a:cxn>
                <a:cxn ang="0">
                  <a:pos x="211" y="644"/>
                </a:cxn>
                <a:cxn ang="0">
                  <a:pos x="209" y="626"/>
                </a:cxn>
                <a:cxn ang="0">
                  <a:pos x="195" y="620"/>
                </a:cxn>
                <a:cxn ang="0">
                  <a:pos x="165" y="596"/>
                </a:cxn>
                <a:cxn ang="0">
                  <a:pos x="99" y="534"/>
                </a:cxn>
                <a:cxn ang="0">
                  <a:pos x="61" y="506"/>
                </a:cxn>
                <a:cxn ang="0">
                  <a:pos x="23" y="470"/>
                </a:cxn>
                <a:cxn ang="0">
                  <a:pos x="7" y="434"/>
                </a:cxn>
                <a:cxn ang="0">
                  <a:pos x="5" y="396"/>
                </a:cxn>
                <a:cxn ang="0">
                  <a:pos x="1" y="392"/>
                </a:cxn>
              </a:cxnLst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1040" name="Freeform 32"/>
            <p:cNvSpPr/>
            <p:nvPr/>
          </p:nvSpPr>
          <p:spPr>
            <a:xfrm rot="828663">
              <a:off x="242" y="3404"/>
              <a:ext cx="132" cy="1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" y="1"/>
                </a:cxn>
                <a:cxn ang="0">
                  <a:pos x="70" y="5"/>
                </a:cxn>
                <a:cxn ang="0">
                  <a:pos x="140" y="19"/>
                </a:cxn>
                <a:cxn ang="0">
                  <a:pos x="222" y="39"/>
                </a:cxn>
                <a:cxn ang="0">
                  <a:pos x="297" y="71"/>
                </a:cxn>
                <a:cxn ang="0">
                  <a:pos x="366" y="115"/>
                </a:cxn>
                <a:cxn ang="0">
                  <a:pos x="409" y="174"/>
                </a:cxn>
                <a:cxn ang="0">
                  <a:pos x="418" y="254"/>
                </a:cxn>
                <a:cxn ang="0">
                  <a:pos x="398" y="254"/>
                </a:cxn>
                <a:cxn ang="0">
                  <a:pos x="378" y="254"/>
                </a:cxn>
                <a:cxn ang="0">
                  <a:pos x="356" y="254"/>
                </a:cxn>
                <a:cxn ang="0">
                  <a:pos x="329" y="247"/>
                </a:cxn>
                <a:cxn ang="0">
                  <a:pos x="310" y="246"/>
                </a:cxn>
                <a:cxn ang="0">
                  <a:pos x="285" y="242"/>
                </a:cxn>
                <a:cxn ang="0">
                  <a:pos x="252" y="233"/>
                </a:cxn>
                <a:cxn ang="0">
                  <a:pos x="222" y="225"/>
                </a:cxn>
                <a:cxn ang="0">
                  <a:pos x="202" y="204"/>
                </a:cxn>
                <a:cxn ang="0">
                  <a:pos x="202" y="179"/>
                </a:cxn>
                <a:cxn ang="0">
                  <a:pos x="213" y="155"/>
                </a:cxn>
                <a:cxn ang="0">
                  <a:pos x="224" y="128"/>
                </a:cxn>
                <a:cxn ang="0">
                  <a:pos x="213" y="100"/>
                </a:cxn>
                <a:cxn ang="0">
                  <a:pos x="183" y="69"/>
                </a:cxn>
                <a:cxn ang="0">
                  <a:pos x="120" y="37"/>
                </a:cxn>
                <a:cxn ang="0">
                  <a:pos x="0" y="0"/>
                </a:cxn>
              </a:cxnLst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1041" name="Freeform 33"/>
            <p:cNvSpPr/>
            <p:nvPr/>
          </p:nvSpPr>
          <p:spPr>
            <a:xfrm rot="828663">
              <a:off x="266" y="3592"/>
              <a:ext cx="66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24" y="3"/>
                </a:cxn>
                <a:cxn ang="0">
                  <a:pos x="53" y="15"/>
                </a:cxn>
                <a:cxn ang="0">
                  <a:pos x="88" y="19"/>
                </a:cxn>
                <a:cxn ang="0">
                  <a:pos x="119" y="24"/>
                </a:cxn>
                <a:cxn ang="0">
                  <a:pos x="150" y="28"/>
                </a:cxn>
                <a:cxn ang="0">
                  <a:pos x="183" y="30"/>
                </a:cxn>
                <a:cxn ang="0">
                  <a:pos x="221" y="26"/>
                </a:cxn>
                <a:cxn ang="0">
                  <a:pos x="216" y="41"/>
                </a:cxn>
                <a:cxn ang="0">
                  <a:pos x="204" y="55"/>
                </a:cxn>
                <a:cxn ang="0">
                  <a:pos x="181" y="63"/>
                </a:cxn>
                <a:cxn ang="0">
                  <a:pos x="149" y="66"/>
                </a:cxn>
                <a:cxn ang="0">
                  <a:pos x="114" y="65"/>
                </a:cxn>
                <a:cxn ang="0">
                  <a:pos x="76" y="53"/>
                </a:cxn>
                <a:cxn ang="0">
                  <a:pos x="40" y="34"/>
                </a:cxn>
                <a:cxn ang="0">
                  <a:pos x="0" y="0"/>
                </a:cxn>
              </a:cxnLst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1042" name="Freeform 34"/>
            <p:cNvSpPr/>
            <p:nvPr/>
          </p:nvSpPr>
          <p:spPr>
            <a:xfrm>
              <a:off x="11" y="4110"/>
              <a:ext cx="11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8"/>
                </a:cxn>
                <a:cxn ang="0">
                  <a:pos x="15" y="19"/>
                </a:cxn>
                <a:cxn ang="0">
                  <a:pos x="26" y="33"/>
                </a:cxn>
                <a:cxn ang="0">
                  <a:pos x="38" y="51"/>
                </a:cxn>
                <a:cxn ang="0">
                  <a:pos x="54" y="72"/>
                </a:cxn>
                <a:cxn ang="0">
                  <a:pos x="67" y="94"/>
                </a:cxn>
                <a:cxn ang="0">
                  <a:pos x="79" y="119"/>
                </a:cxn>
                <a:cxn ang="0">
                  <a:pos x="87" y="146"/>
                </a:cxn>
                <a:cxn ang="0">
                  <a:pos x="94" y="175"/>
                </a:cxn>
                <a:cxn ang="0">
                  <a:pos x="91" y="209"/>
                </a:cxn>
                <a:cxn ang="0">
                  <a:pos x="118" y="209"/>
                </a:cxn>
                <a:cxn ang="0">
                  <a:pos x="117" y="177"/>
                </a:cxn>
                <a:cxn ang="0">
                  <a:pos x="104" y="119"/>
                </a:cxn>
                <a:cxn ang="0">
                  <a:pos x="82" y="69"/>
                </a:cxn>
                <a:cxn ang="0">
                  <a:pos x="47" y="27"/>
                </a:cxn>
                <a:cxn ang="0">
                  <a:pos x="0" y="0"/>
                </a:cxn>
              </a:cxnLst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1043" name="Freeform 35"/>
            <p:cNvSpPr/>
            <p:nvPr/>
          </p:nvSpPr>
          <p:spPr>
            <a:xfrm>
              <a:off x="0" y="3968"/>
              <a:ext cx="130" cy="128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130" y="128"/>
                </a:cxn>
                <a:cxn ang="0">
                  <a:pos x="125" y="126"/>
                </a:cxn>
                <a:cxn ang="0">
                  <a:pos x="111" y="121"/>
                </a:cxn>
                <a:cxn ang="0">
                  <a:pos x="92" y="111"/>
                </a:cxn>
                <a:cxn ang="0">
                  <a:pos x="68" y="103"/>
                </a:cxn>
                <a:cxn ang="0">
                  <a:pos x="41" y="94"/>
                </a:cxn>
                <a:cxn ang="0">
                  <a:pos x="19" y="90"/>
                </a:cxn>
                <a:cxn ang="0">
                  <a:pos x="0" y="93"/>
                </a:cxn>
                <a:cxn ang="0">
                  <a:pos x="0" y="72"/>
                </a:cxn>
                <a:cxn ang="0">
                  <a:pos x="12" y="70"/>
                </a:cxn>
                <a:cxn ang="0">
                  <a:pos x="24" y="66"/>
                </a:cxn>
                <a:cxn ang="0">
                  <a:pos x="38" y="66"/>
                </a:cxn>
                <a:cxn ang="0">
                  <a:pos x="51" y="67"/>
                </a:cxn>
                <a:cxn ang="0">
                  <a:pos x="65" y="70"/>
                </a:cxn>
                <a:cxn ang="0">
                  <a:pos x="78" y="78"/>
                </a:cxn>
                <a:cxn ang="0">
                  <a:pos x="81" y="74"/>
                </a:cxn>
                <a:cxn ang="0">
                  <a:pos x="81" y="58"/>
                </a:cxn>
                <a:cxn ang="0">
                  <a:pos x="82" y="37"/>
                </a:cxn>
                <a:cxn ang="0">
                  <a:pos x="82" y="29"/>
                </a:cxn>
                <a:cxn ang="0">
                  <a:pos x="80" y="29"/>
                </a:cxn>
                <a:cxn ang="0">
                  <a:pos x="77" y="27"/>
                </a:cxn>
                <a:cxn ang="0">
                  <a:pos x="76" y="22"/>
                </a:cxn>
                <a:cxn ang="0">
                  <a:pos x="75" y="19"/>
                </a:cxn>
                <a:cxn ang="0">
                  <a:pos x="76" y="15"/>
                </a:cxn>
                <a:cxn ang="0">
                  <a:pos x="79" y="10"/>
                </a:cxn>
                <a:cxn ang="0">
                  <a:pos x="89" y="6"/>
                </a:cxn>
                <a:cxn ang="0">
                  <a:pos x="103" y="0"/>
                </a:cxn>
              </a:cxnLst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1044" name="Freeform 36"/>
            <p:cNvSpPr/>
            <p:nvPr/>
          </p:nvSpPr>
          <p:spPr>
            <a:xfrm>
              <a:off x="0" y="3949"/>
              <a:ext cx="47" cy="86"/>
            </a:xfrm>
            <a:custGeom>
              <a:avLst/>
              <a:gdLst/>
              <a:ahLst/>
              <a:cxnLst>
                <a:cxn ang="0">
                  <a:pos x="37" y="0"/>
                </a:cxn>
                <a:cxn ang="0">
                  <a:pos x="15" y="37"/>
                </a:cxn>
                <a:cxn ang="0">
                  <a:pos x="0" y="59"/>
                </a:cxn>
                <a:cxn ang="0">
                  <a:pos x="0" y="86"/>
                </a:cxn>
                <a:cxn ang="0">
                  <a:pos x="8" y="82"/>
                </a:cxn>
                <a:cxn ang="0">
                  <a:pos x="20" y="73"/>
                </a:cxn>
                <a:cxn ang="0">
                  <a:pos x="33" y="63"/>
                </a:cxn>
                <a:cxn ang="0">
                  <a:pos x="42" y="51"/>
                </a:cxn>
                <a:cxn ang="0">
                  <a:pos x="47" y="36"/>
                </a:cxn>
                <a:cxn ang="0">
                  <a:pos x="46" y="19"/>
                </a:cxn>
                <a:cxn ang="0">
                  <a:pos x="37" y="0"/>
                </a:cxn>
              </a:cxnLst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1045" name="Freeform 37"/>
            <p:cNvSpPr/>
            <p:nvPr/>
          </p:nvSpPr>
          <p:spPr>
            <a:xfrm>
              <a:off x="0" y="3239"/>
              <a:ext cx="497" cy="740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41" y="4"/>
                </a:cxn>
                <a:cxn ang="0">
                  <a:pos x="101" y="0"/>
                </a:cxn>
                <a:cxn ang="0">
                  <a:pos x="170" y="4"/>
                </a:cxn>
                <a:cxn ang="0">
                  <a:pos x="248" y="21"/>
                </a:cxn>
                <a:cxn ang="0">
                  <a:pos x="323" y="50"/>
                </a:cxn>
                <a:cxn ang="0">
                  <a:pos x="382" y="90"/>
                </a:cxn>
                <a:cxn ang="0">
                  <a:pos x="428" y="141"/>
                </a:cxn>
                <a:cxn ang="0">
                  <a:pos x="463" y="199"/>
                </a:cxn>
                <a:cxn ang="0">
                  <a:pos x="485" y="262"/>
                </a:cxn>
                <a:cxn ang="0">
                  <a:pos x="496" y="327"/>
                </a:cxn>
                <a:cxn ang="0">
                  <a:pos x="497" y="396"/>
                </a:cxn>
                <a:cxn ang="0">
                  <a:pos x="487" y="462"/>
                </a:cxn>
                <a:cxn ang="0">
                  <a:pos x="470" y="527"/>
                </a:cxn>
                <a:cxn ang="0">
                  <a:pos x="443" y="586"/>
                </a:cxn>
                <a:cxn ang="0">
                  <a:pos x="406" y="639"/>
                </a:cxn>
                <a:cxn ang="0">
                  <a:pos x="364" y="683"/>
                </a:cxn>
                <a:cxn ang="0">
                  <a:pos x="315" y="715"/>
                </a:cxn>
                <a:cxn ang="0">
                  <a:pos x="259" y="736"/>
                </a:cxn>
                <a:cxn ang="0">
                  <a:pos x="198" y="740"/>
                </a:cxn>
                <a:cxn ang="0">
                  <a:pos x="131" y="727"/>
                </a:cxn>
                <a:cxn ang="0">
                  <a:pos x="167" y="728"/>
                </a:cxn>
                <a:cxn ang="0">
                  <a:pos x="204" y="718"/>
                </a:cxn>
                <a:cxn ang="0">
                  <a:pos x="238" y="700"/>
                </a:cxn>
                <a:cxn ang="0">
                  <a:pos x="272" y="670"/>
                </a:cxn>
                <a:cxn ang="0">
                  <a:pos x="304" y="635"/>
                </a:cxn>
                <a:cxn ang="0">
                  <a:pos x="333" y="594"/>
                </a:cxn>
                <a:cxn ang="0">
                  <a:pos x="358" y="549"/>
                </a:cxn>
                <a:cxn ang="0">
                  <a:pos x="381" y="500"/>
                </a:cxn>
                <a:cxn ang="0">
                  <a:pos x="396" y="449"/>
                </a:cxn>
                <a:cxn ang="0">
                  <a:pos x="408" y="397"/>
                </a:cxn>
                <a:cxn ang="0">
                  <a:pos x="414" y="346"/>
                </a:cxn>
                <a:cxn ang="0">
                  <a:pos x="412" y="296"/>
                </a:cxn>
                <a:cxn ang="0">
                  <a:pos x="402" y="251"/>
                </a:cxn>
                <a:cxn ang="0">
                  <a:pos x="384" y="208"/>
                </a:cxn>
                <a:cxn ang="0">
                  <a:pos x="357" y="172"/>
                </a:cxn>
                <a:cxn ang="0">
                  <a:pos x="320" y="142"/>
                </a:cxn>
                <a:cxn ang="0">
                  <a:pos x="260" y="107"/>
                </a:cxn>
                <a:cxn ang="0">
                  <a:pos x="203" y="82"/>
                </a:cxn>
                <a:cxn ang="0">
                  <a:pos x="154" y="65"/>
                </a:cxn>
                <a:cxn ang="0">
                  <a:pos x="108" y="56"/>
                </a:cxn>
                <a:cxn ang="0">
                  <a:pos x="68" y="55"/>
                </a:cxn>
                <a:cxn ang="0">
                  <a:pos x="32" y="61"/>
                </a:cxn>
                <a:cxn ang="0">
                  <a:pos x="0" y="70"/>
                </a:cxn>
                <a:cxn ang="0">
                  <a:pos x="0" y="13"/>
                </a:cxn>
              </a:cxnLst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1046" name="Freeform 38"/>
            <p:cNvSpPr/>
            <p:nvPr/>
          </p:nvSpPr>
          <p:spPr>
            <a:xfrm rot="1584153">
              <a:off x="20" y="410"/>
              <a:ext cx="344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2"/>
                </a:cxn>
                <a:cxn ang="0">
                  <a:pos x="21" y="64"/>
                </a:cxn>
                <a:cxn ang="0">
                  <a:pos x="48" y="96"/>
                </a:cxn>
                <a:cxn ang="0">
                  <a:pos x="86" y="124"/>
                </a:cxn>
                <a:cxn ang="0">
                  <a:pos x="139" y="150"/>
                </a:cxn>
                <a:cxn ang="0">
                  <a:pos x="206" y="178"/>
                </a:cxn>
                <a:cxn ang="0">
                  <a:pos x="292" y="203"/>
                </a:cxn>
                <a:cxn ang="0">
                  <a:pos x="391" y="224"/>
                </a:cxn>
                <a:cxn ang="0">
                  <a:pos x="518" y="245"/>
                </a:cxn>
                <a:cxn ang="0">
                  <a:pos x="661" y="262"/>
                </a:cxn>
                <a:cxn ang="0">
                  <a:pos x="815" y="276"/>
                </a:cxn>
                <a:cxn ang="0">
                  <a:pos x="1005" y="288"/>
                </a:cxn>
                <a:cxn ang="0">
                  <a:pos x="1211" y="295"/>
                </a:cxn>
                <a:cxn ang="0">
                  <a:pos x="1448" y="299"/>
                </a:cxn>
                <a:cxn ang="0">
                  <a:pos x="1692" y="298"/>
                </a:cxn>
                <a:cxn ang="0">
                  <a:pos x="1978" y="293"/>
                </a:cxn>
                <a:cxn ang="0">
                  <a:pos x="1727" y="286"/>
                </a:cxn>
                <a:cxn ang="0">
                  <a:pos x="1499" y="277"/>
                </a:cxn>
                <a:cxn ang="0">
                  <a:pos x="1309" y="267"/>
                </a:cxn>
                <a:cxn ang="0">
                  <a:pos x="1139" y="257"/>
                </a:cxn>
                <a:cxn ang="0">
                  <a:pos x="985" y="244"/>
                </a:cxn>
                <a:cxn ang="0">
                  <a:pos x="863" y="229"/>
                </a:cxn>
                <a:cxn ang="0">
                  <a:pos x="750" y="214"/>
                </a:cxn>
                <a:cxn ang="0">
                  <a:pos x="645" y="195"/>
                </a:cxn>
                <a:cxn ang="0">
                  <a:pos x="550" y="178"/>
                </a:cxn>
                <a:cxn ang="0">
                  <a:pos x="472" y="157"/>
                </a:cxn>
                <a:cxn ang="0">
                  <a:pos x="406" y="135"/>
                </a:cxn>
                <a:cxn ang="0">
                  <a:pos x="333" y="110"/>
                </a:cxn>
                <a:cxn ang="0">
                  <a:pos x="254" y="87"/>
                </a:cxn>
                <a:cxn ang="0">
                  <a:pos x="178" y="61"/>
                </a:cxn>
                <a:cxn ang="0">
                  <a:pos x="90" y="31"/>
                </a:cxn>
                <a:cxn ang="0">
                  <a:pos x="0" y="0"/>
                </a:cxn>
              </a:cxnLst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1047" name="Freeform 39"/>
            <p:cNvSpPr/>
            <p:nvPr/>
          </p:nvSpPr>
          <p:spPr>
            <a:xfrm rot="1584153">
              <a:off x="242" y="756"/>
              <a:ext cx="167" cy="115"/>
            </a:xfrm>
            <a:custGeom>
              <a:avLst/>
              <a:gdLst/>
              <a:ahLst/>
              <a:cxnLst>
                <a:cxn ang="0">
                  <a:pos x="622" y="0"/>
                </a:cxn>
                <a:cxn ang="0">
                  <a:pos x="995" y="147"/>
                </a:cxn>
                <a:cxn ang="0">
                  <a:pos x="967" y="146"/>
                </a:cxn>
                <a:cxn ang="0">
                  <a:pos x="859" y="143"/>
                </a:cxn>
                <a:cxn ang="0">
                  <a:pos x="718" y="139"/>
                </a:cxn>
                <a:cxn ang="0">
                  <a:pos x="549" y="136"/>
                </a:cxn>
                <a:cxn ang="0">
                  <a:pos x="361" y="133"/>
                </a:cxn>
                <a:cxn ang="0">
                  <a:pos x="205" y="134"/>
                </a:cxn>
                <a:cxn ang="0">
                  <a:pos x="73" y="140"/>
                </a:cxn>
                <a:cxn ang="0">
                  <a:pos x="0" y="150"/>
                </a:cxn>
                <a:cxn ang="0">
                  <a:pos x="30" y="134"/>
                </a:cxn>
                <a:cxn ang="0">
                  <a:pos x="65" y="121"/>
                </a:cxn>
                <a:cxn ang="0">
                  <a:pos x="132" y="112"/>
                </a:cxn>
                <a:cxn ang="0">
                  <a:pos x="205" y="104"/>
                </a:cxn>
                <a:cxn ang="0">
                  <a:pos x="290" y="98"/>
                </a:cxn>
                <a:cxn ang="0">
                  <a:pos x="376" y="97"/>
                </a:cxn>
                <a:cxn ang="0">
                  <a:pos x="471" y="97"/>
                </a:cxn>
                <a:cxn ang="0">
                  <a:pos x="579" y="101"/>
                </a:cxn>
                <a:cxn ang="0">
                  <a:pos x="586" y="97"/>
                </a:cxn>
                <a:cxn ang="0">
                  <a:pos x="563" y="77"/>
                </a:cxn>
                <a:cxn ang="0">
                  <a:pos x="537" y="52"/>
                </a:cxn>
                <a:cxn ang="0">
                  <a:pos x="527" y="41"/>
                </a:cxn>
                <a:cxn ang="0">
                  <a:pos x="506" y="41"/>
                </a:cxn>
                <a:cxn ang="0">
                  <a:pos x="486" y="39"/>
                </a:cxn>
                <a:cxn ang="0">
                  <a:pos x="471" y="33"/>
                </a:cxn>
                <a:cxn ang="0">
                  <a:pos x="462" y="30"/>
                </a:cxn>
                <a:cxn ang="0">
                  <a:pos x="462" y="26"/>
                </a:cxn>
                <a:cxn ang="0">
                  <a:pos x="471" y="21"/>
                </a:cxn>
                <a:cxn ang="0">
                  <a:pos x="533" y="8"/>
                </a:cxn>
                <a:cxn ang="0">
                  <a:pos x="622" y="0"/>
                </a:cxn>
              </a:cxnLst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1048" name="Freeform 40"/>
            <p:cNvSpPr/>
            <p:nvPr/>
          </p:nvSpPr>
          <p:spPr>
            <a:xfrm rot="1584153">
              <a:off x="574" y="286"/>
              <a:ext cx="147" cy="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0" y="1"/>
                </a:cxn>
                <a:cxn ang="0">
                  <a:pos x="142" y="5"/>
                </a:cxn>
                <a:cxn ang="0">
                  <a:pos x="297" y="12"/>
                </a:cxn>
                <a:cxn ang="0">
                  <a:pos x="471" y="31"/>
                </a:cxn>
                <a:cxn ang="0">
                  <a:pos x="635" y="51"/>
                </a:cxn>
                <a:cxn ang="0">
                  <a:pos x="778" y="85"/>
                </a:cxn>
                <a:cxn ang="0">
                  <a:pos x="866" y="129"/>
                </a:cxn>
                <a:cxn ang="0">
                  <a:pos x="883" y="186"/>
                </a:cxn>
                <a:cxn ang="0">
                  <a:pos x="856" y="186"/>
                </a:cxn>
                <a:cxn ang="0">
                  <a:pos x="808" y="186"/>
                </a:cxn>
                <a:cxn ang="0">
                  <a:pos x="753" y="186"/>
                </a:cxn>
                <a:cxn ang="0">
                  <a:pos x="704" y="183"/>
                </a:cxn>
                <a:cxn ang="0">
                  <a:pos x="655" y="182"/>
                </a:cxn>
                <a:cxn ang="0">
                  <a:pos x="600" y="178"/>
                </a:cxn>
                <a:cxn ang="0">
                  <a:pos x="534" y="173"/>
                </a:cxn>
                <a:cxn ang="0">
                  <a:pos x="471" y="167"/>
                </a:cxn>
                <a:cxn ang="0">
                  <a:pos x="428" y="150"/>
                </a:cxn>
                <a:cxn ang="0">
                  <a:pos x="428" y="132"/>
                </a:cxn>
                <a:cxn ang="0">
                  <a:pos x="457" y="116"/>
                </a:cxn>
                <a:cxn ang="0">
                  <a:pos x="484" y="94"/>
                </a:cxn>
                <a:cxn ang="0">
                  <a:pos x="457" y="76"/>
                </a:cxn>
                <a:cxn ang="0">
                  <a:pos x="392" y="50"/>
                </a:cxn>
                <a:cxn ang="0">
                  <a:pos x="255" y="30"/>
                </a:cxn>
                <a:cxn ang="0">
                  <a:pos x="0" y="0"/>
                </a:cxn>
              </a:cxnLst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1049" name="Freeform 41"/>
            <p:cNvSpPr/>
            <p:nvPr/>
          </p:nvSpPr>
          <p:spPr>
            <a:xfrm rot="1584153">
              <a:off x="236" y="721"/>
              <a:ext cx="62" cy="97"/>
            </a:xfrm>
            <a:custGeom>
              <a:avLst/>
              <a:gdLst/>
              <a:ahLst/>
              <a:cxnLst>
                <a:cxn ang="0">
                  <a:pos x="255" y="0"/>
                </a:cxn>
                <a:cxn ang="0">
                  <a:pos x="162" y="45"/>
                </a:cxn>
                <a:cxn ang="0">
                  <a:pos x="120" y="76"/>
                </a:cxn>
                <a:cxn ang="0">
                  <a:pos x="89" y="100"/>
                </a:cxn>
                <a:cxn ang="0">
                  <a:pos x="0" y="116"/>
                </a:cxn>
                <a:cxn ang="0">
                  <a:pos x="98" y="109"/>
                </a:cxn>
                <a:cxn ang="0">
                  <a:pos x="189" y="101"/>
                </a:cxn>
                <a:cxn ang="0">
                  <a:pos x="257" y="85"/>
                </a:cxn>
                <a:cxn ang="0">
                  <a:pos x="323" y="71"/>
                </a:cxn>
                <a:cxn ang="0">
                  <a:pos x="367" y="55"/>
                </a:cxn>
                <a:cxn ang="0">
                  <a:pos x="372" y="37"/>
                </a:cxn>
                <a:cxn ang="0">
                  <a:pos x="344" y="15"/>
                </a:cxn>
                <a:cxn ang="0">
                  <a:pos x="255" y="0"/>
                </a:cxn>
              </a:cxnLst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1050" name="Freeform 42"/>
            <p:cNvSpPr/>
            <p:nvPr/>
          </p:nvSpPr>
          <p:spPr>
            <a:xfrm rot="1584153">
              <a:off x="585" y="466"/>
              <a:ext cx="72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48" y="3"/>
                </a:cxn>
                <a:cxn ang="0">
                  <a:pos x="97" y="8"/>
                </a:cxn>
                <a:cxn ang="0">
                  <a:pos x="155" y="12"/>
                </a:cxn>
                <a:cxn ang="0">
                  <a:pos x="219" y="15"/>
                </a:cxn>
                <a:cxn ang="0">
                  <a:pos x="287" y="17"/>
                </a:cxn>
                <a:cxn ang="0">
                  <a:pos x="341" y="18"/>
                </a:cxn>
                <a:cxn ang="0">
                  <a:pos x="405" y="16"/>
                </a:cxn>
                <a:cxn ang="0">
                  <a:pos x="400" y="32"/>
                </a:cxn>
                <a:cxn ang="0">
                  <a:pos x="377" y="40"/>
                </a:cxn>
                <a:cxn ang="0">
                  <a:pos x="332" y="45"/>
                </a:cxn>
                <a:cxn ang="0">
                  <a:pos x="276" y="47"/>
                </a:cxn>
                <a:cxn ang="0">
                  <a:pos x="207" y="46"/>
                </a:cxn>
                <a:cxn ang="0">
                  <a:pos x="140" y="39"/>
                </a:cxn>
                <a:cxn ang="0">
                  <a:pos x="73" y="27"/>
                </a:cxn>
                <a:cxn ang="0">
                  <a:pos x="0" y="0"/>
                </a:cxn>
              </a:cxnLst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1051" name="Freeform 43"/>
            <p:cNvSpPr/>
            <p:nvPr/>
          </p:nvSpPr>
          <p:spPr>
            <a:xfrm>
              <a:off x="0" y="886"/>
              <a:ext cx="360" cy="650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69" y="9"/>
                </a:cxn>
                <a:cxn ang="0">
                  <a:pos x="277" y="22"/>
                </a:cxn>
                <a:cxn ang="0">
                  <a:pos x="286" y="39"/>
                </a:cxn>
                <a:cxn ang="0">
                  <a:pos x="297" y="58"/>
                </a:cxn>
                <a:cxn ang="0">
                  <a:pos x="309" y="83"/>
                </a:cxn>
                <a:cxn ang="0">
                  <a:pos x="319" y="108"/>
                </a:cxn>
                <a:cxn ang="0">
                  <a:pos x="329" y="136"/>
                </a:cxn>
                <a:cxn ang="0">
                  <a:pos x="333" y="163"/>
                </a:cxn>
                <a:cxn ang="0">
                  <a:pos x="336" y="193"/>
                </a:cxn>
                <a:cxn ang="0">
                  <a:pos x="332" y="223"/>
                </a:cxn>
                <a:cxn ang="0">
                  <a:pos x="323" y="255"/>
                </a:cxn>
                <a:cxn ang="0">
                  <a:pos x="310" y="285"/>
                </a:cxn>
                <a:cxn ang="0">
                  <a:pos x="287" y="315"/>
                </a:cxn>
                <a:cxn ang="0">
                  <a:pos x="257" y="343"/>
                </a:cxn>
                <a:cxn ang="0">
                  <a:pos x="218" y="370"/>
                </a:cxn>
                <a:cxn ang="0">
                  <a:pos x="167" y="396"/>
                </a:cxn>
                <a:cxn ang="0">
                  <a:pos x="111" y="425"/>
                </a:cxn>
                <a:cxn ang="0">
                  <a:pos x="69" y="457"/>
                </a:cxn>
                <a:cxn ang="0">
                  <a:pos x="35" y="490"/>
                </a:cxn>
                <a:cxn ang="0">
                  <a:pos x="12" y="526"/>
                </a:cxn>
                <a:cxn ang="0">
                  <a:pos x="0" y="553"/>
                </a:cxn>
                <a:cxn ang="0">
                  <a:pos x="0" y="650"/>
                </a:cxn>
                <a:cxn ang="0">
                  <a:pos x="6" y="628"/>
                </a:cxn>
                <a:cxn ang="0">
                  <a:pos x="19" y="594"/>
                </a:cxn>
                <a:cxn ang="0">
                  <a:pos x="43" y="551"/>
                </a:cxn>
                <a:cxn ang="0">
                  <a:pos x="76" y="503"/>
                </a:cxn>
                <a:cxn ang="0">
                  <a:pos x="125" y="454"/>
                </a:cxn>
                <a:cxn ang="0">
                  <a:pos x="190" y="408"/>
                </a:cxn>
                <a:cxn ang="0">
                  <a:pos x="275" y="365"/>
                </a:cxn>
                <a:cxn ang="0">
                  <a:pos x="308" y="342"/>
                </a:cxn>
                <a:cxn ang="0">
                  <a:pos x="335" y="305"/>
                </a:cxn>
                <a:cxn ang="0">
                  <a:pos x="352" y="255"/>
                </a:cxn>
                <a:cxn ang="0">
                  <a:pos x="360" y="201"/>
                </a:cxn>
                <a:cxn ang="0">
                  <a:pos x="356" y="144"/>
                </a:cxn>
                <a:cxn ang="0">
                  <a:pos x="341" y="88"/>
                </a:cxn>
                <a:cxn ang="0">
                  <a:pos x="311" y="39"/>
                </a:cxn>
                <a:cxn ang="0">
                  <a:pos x="264" y="0"/>
                </a:cxn>
              </a:cxnLst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1052" name="Freeform 44"/>
            <p:cNvSpPr/>
            <p:nvPr/>
          </p:nvSpPr>
          <p:spPr>
            <a:xfrm rot="1584153">
              <a:off x="56" y="84"/>
              <a:ext cx="804" cy="686"/>
            </a:xfrm>
            <a:custGeom>
              <a:avLst/>
              <a:gdLst/>
              <a:ahLst/>
              <a:cxnLst>
                <a:cxn ang="0">
                  <a:pos x="132" y="454"/>
                </a:cxn>
                <a:cxn ang="0">
                  <a:pos x="49" y="420"/>
                </a:cxn>
                <a:cxn ang="0">
                  <a:pos x="0" y="355"/>
                </a:cxn>
                <a:cxn ang="0">
                  <a:pos x="30" y="274"/>
                </a:cxn>
                <a:cxn ang="0">
                  <a:pos x="205" y="186"/>
                </a:cxn>
                <a:cxn ang="0">
                  <a:pos x="560" y="105"/>
                </a:cxn>
                <a:cxn ang="0">
                  <a:pos x="1156" y="38"/>
                </a:cxn>
                <a:cxn ang="0">
                  <a:pos x="2006" y="2"/>
                </a:cxn>
                <a:cxn ang="0">
                  <a:pos x="3093" y="9"/>
                </a:cxn>
                <a:cxn ang="0">
                  <a:pos x="3935" y="82"/>
                </a:cxn>
                <a:cxn ang="0">
                  <a:pos x="4504" y="203"/>
                </a:cxn>
                <a:cxn ang="0">
                  <a:pos x="4802" y="350"/>
                </a:cxn>
                <a:cxn ang="0">
                  <a:pos x="4839" y="503"/>
                </a:cxn>
                <a:cxn ang="0">
                  <a:pos x="4605" y="646"/>
                </a:cxn>
                <a:cxn ang="0">
                  <a:pos x="4121" y="756"/>
                </a:cxn>
                <a:cxn ang="0">
                  <a:pos x="3390" y="816"/>
                </a:cxn>
                <a:cxn ang="0">
                  <a:pos x="3163" y="811"/>
                </a:cxn>
                <a:cxn ang="0">
                  <a:pos x="3587" y="760"/>
                </a:cxn>
                <a:cxn ang="0">
                  <a:pos x="3917" y="668"/>
                </a:cxn>
                <a:cxn ang="0">
                  <a:pos x="4144" y="558"/>
                </a:cxn>
                <a:cxn ang="0">
                  <a:pos x="4225" y="437"/>
                </a:cxn>
                <a:cxn ang="0">
                  <a:pos x="4176" y="317"/>
                </a:cxn>
                <a:cxn ang="0">
                  <a:pos x="3940" y="214"/>
                </a:cxn>
                <a:cxn ang="0">
                  <a:pos x="3520" y="138"/>
                </a:cxn>
                <a:cxn ang="0">
                  <a:pos x="2774" y="91"/>
                </a:cxn>
                <a:cxn ang="0">
                  <a:pos x="2001" y="75"/>
                </a:cxn>
                <a:cxn ang="0">
                  <a:pos x="1416" y="85"/>
                </a:cxn>
                <a:cxn ang="0">
                  <a:pos x="985" y="123"/>
                </a:cxn>
                <a:cxn ang="0">
                  <a:pos x="681" y="183"/>
                </a:cxn>
                <a:cxn ang="0">
                  <a:pos x="464" y="253"/>
                </a:cxn>
                <a:cxn ang="0">
                  <a:pos x="324" y="334"/>
                </a:cxn>
                <a:cxn ang="0">
                  <a:pos x="228" y="416"/>
                </a:cxn>
              </a:cxnLst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</p:grpSp>
      <p:sp>
        <p:nvSpPr>
          <p:cNvPr id="73773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8" cy="1314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1028" name="Rectangle 46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45611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en-US" dirty="0"/>
              <a:t>Click to 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73775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+mn-lt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3776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+mn-lt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 panose="020B0604020202020204" pitchFamily="34" charset="0"/>
            </a:endParaRPr>
          </a:p>
        </p:txBody>
      </p:sp>
      <p:sp>
        <p:nvSpPr>
          <p:cNvPr id="73777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Verdana" panose="020B0604030504040204" pitchFamily="34" charset="0"/>
              </a:defRPr>
            </a:lvl1pPr>
          </a:lstStyle>
          <a:p>
            <a:pPr lvl="0" eaLnBrk="1" hangingPunct="1"/>
            <a:fld id="{9A0DB2DC-4C9A-4742-B13C-FB6460FD3503}" type="slidenum">
              <a:rPr lang="en-US" altLang="en-US" dirty="0"/>
            </a:fld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cs typeface="Arial" panose="020B0604020202020204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cs typeface="Arial" panose="020B0604020202020204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cs typeface="Arial" panose="020B0604020202020204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cs typeface="Arial" panose="020B0604020202020204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cs typeface="Arial" panose="020B0604020202020204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cs typeface="Arial" panose="020B0604020202020204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cs typeface="Arial" panose="020B0604020202020204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anose="020B060403050404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jpeg"/><Relationship Id="rId1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4400" b="0" i="0" u="none" strike="noStrike" kern="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09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endParaRPr lang="en-US" altLang="en-US" dirty="0"/>
          </a:p>
        </p:txBody>
      </p:sp>
      <p:pic>
        <p:nvPicPr>
          <p:cNvPr id="4100" name="Picture 4" descr="vien ho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1" name="WordArt 6"/>
          <p:cNvSpPr>
            <a:spLocks noTextEdit="1"/>
          </p:cNvSpPr>
          <p:nvPr/>
        </p:nvSpPr>
        <p:spPr>
          <a:xfrm>
            <a:off x="2743200" y="1458913"/>
            <a:ext cx="4114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en-US" sz="3600" b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1BB2FF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BÀI GIẢNG TOÁN 6</a:t>
            </a:r>
            <a:endParaRPr lang="en-US" sz="3600" b="1"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1BB2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48000" y="2743200"/>
            <a:ext cx="5105400" cy="2209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/>
            <a:r>
              <a:rPr sz="3600" b="1" u="sng" dirty="0">
                <a:solidFill>
                  <a:srgbClr val="C00000"/>
                </a:solidFill>
                <a:latin typeface="Arial" panose="020B0604020202020204" pitchFamily="34" charset="0"/>
              </a:rPr>
              <a:t>BÀI 3: </a:t>
            </a:r>
            <a:r>
              <a:rPr sz="3600" b="1" dirty="0">
                <a:solidFill>
                  <a:srgbClr val="C00000"/>
                </a:solidFill>
                <a:latin typeface="Arial" panose="020B0604020202020204" pitchFamily="34" charset="0"/>
              </a:rPr>
              <a:t>THỨ TỰ TRONG TẬP HỢP CÁC SỐ TỰ NHIÊN</a:t>
            </a:r>
            <a:endParaRPr sz="36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TextBox 9"/>
          <p:cNvSpPr txBox="1"/>
          <p:nvPr/>
        </p:nvSpPr>
        <p:spPr>
          <a:xfrm>
            <a:off x="1408113" y="904875"/>
            <a:ext cx="6248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hứ tự trong tập hợp số tự nhiên</a:t>
            </a:r>
            <a:endParaRPr lang="en-US" altLang="en-US" sz="28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7513" y="1600200"/>
            <a:ext cx="8229600" cy="2800350"/>
          </a:xfrm>
          <a:prstGeom prst="rect">
            <a:avLst/>
          </a:prstGeom>
          <a:noFill/>
        </p:spPr>
        <p:txBody>
          <a:bodyPr wrap="none">
            <a:spAutoFit/>
          </a:bodyPr>
          <a:p>
            <a:pPr marL="285750" indent="-285750">
              <a:buChar char="-"/>
            </a:pPr>
            <a:r>
              <a:rPr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hai số tự nhiên khác nhau, luôn có một số nhỏ hơn số kia. </a:t>
            </a:r>
            <a:endParaRPr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None/>
            </a:pPr>
            <a:r>
              <a:rPr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Nếu số a nhỏ hơn số b thì trên tia số (nằm ngang)</a:t>
            </a:r>
            <a:endParaRPr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None/>
            </a:pPr>
            <a:r>
              <a:rPr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điểm a nằm trước điểm b. Khi đó ta viết: a &lt; b hoặc b &gt; a. </a:t>
            </a:r>
            <a:endParaRPr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har char="-"/>
            </a:pPr>
            <a:r>
              <a:rPr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số tự nhiên đều có một số tự nhiên liền sau</a:t>
            </a:r>
            <a:endParaRPr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har char="-"/>
            </a:pPr>
            <a:r>
              <a:rPr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0 không có số liền trước v</a:t>
            </a:r>
            <a:r>
              <a:rPr sz="2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sz="2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tự nhiên nhỏ nhất.</a:t>
            </a:r>
            <a:endParaRPr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har char="-"/>
            </a:pPr>
            <a:r>
              <a:rPr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bắc cầu: Nếu a &lt; b v</a:t>
            </a:r>
            <a:r>
              <a:rPr sz="2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&lt; c thì a &lt; c.</a:t>
            </a:r>
            <a:endParaRPr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Char char="-"/>
            </a:pPr>
            <a:r>
              <a:rPr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òn dùng kí hiệu a b (đọc l</a:t>
            </a:r>
            <a:r>
              <a:rPr sz="2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a nhỏ hơn hoặc bằng b” ) </a:t>
            </a:r>
            <a:endParaRPr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None/>
            </a:pPr>
            <a:r>
              <a:rPr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nói “a &lt; b hoặc a = b”.</a:t>
            </a:r>
            <a:endParaRPr sz="2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Box 3"/>
          <p:cNvSpPr txBox="1"/>
          <p:nvPr/>
        </p:nvSpPr>
        <p:spPr>
          <a:xfrm>
            <a:off x="228600" y="457200"/>
            <a:ext cx="8843963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1.13. Viết thêm các số liền trước v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liền sau của hai số 3 532 v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529 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được sáu số tự nhiên rồi sắp xếp các số đó theo thứ tự từ bé đến lớn?</a:t>
            </a:r>
            <a:endParaRPr lang="en-US" altLang="en-US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4339" name="Table 14338"/>
          <p:cNvGraphicFramePr/>
          <p:nvPr/>
        </p:nvGraphicFramePr>
        <p:xfrm>
          <a:off x="914400" y="2101850"/>
          <a:ext cx="6634163" cy="2654300"/>
        </p:xfrm>
        <a:graphic>
          <a:graphicData uri="http://schemas.openxmlformats.org/drawingml/2006/table">
            <a:tbl>
              <a:tblPr/>
              <a:tblGrid>
                <a:gridCol w="1866900"/>
                <a:gridCol w="2481263"/>
                <a:gridCol w="2286000"/>
              </a:tblGrid>
              <a:tr h="88423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eaLnBrk="1" hangingPunct="1">
                        <a:lnSpc>
                          <a:spcPct val="115000"/>
                        </a:lnSpc>
                        <a:spcAft>
                          <a:spcPts val="500"/>
                        </a:spcAft>
                        <a:buNone/>
                      </a:pPr>
                      <a:r>
                        <a:rPr sz="24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 anchorCtr="0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15000"/>
                        </a:lnSpc>
                        <a:spcAft>
                          <a:spcPts val="500"/>
                        </a:spcAft>
                        <a:buNone/>
                      </a:pPr>
                      <a:r>
                        <a:rPr sz="24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532</a:t>
                      </a:r>
                      <a:endParaRPr lang="en-US" sz="24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 anchorCtr="0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15000"/>
                        </a:lnSpc>
                        <a:spcAft>
                          <a:spcPts val="500"/>
                        </a:spcAft>
                        <a:buNone/>
                      </a:pPr>
                      <a:r>
                        <a:rPr sz="24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529</a:t>
                      </a:r>
                      <a:endParaRPr lang="en-US" sz="24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 anchorCtr="0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</a:tr>
              <a:tr h="885825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15000"/>
                        </a:lnSpc>
                        <a:spcAft>
                          <a:spcPts val="500"/>
                        </a:spcAft>
                        <a:buNone/>
                      </a:pPr>
                      <a:r>
                        <a:rPr sz="24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liền trước</a:t>
                      </a:r>
                      <a:endParaRPr lang="en-US" sz="24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 anchorCtr="0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15000"/>
                        </a:lnSpc>
                        <a:spcAft>
                          <a:spcPts val="500"/>
                        </a:spcAft>
                        <a:buNone/>
                      </a:pPr>
                      <a:endParaRPr lang="en-US" sz="24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 anchorCtr="0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15000"/>
                        </a:lnSpc>
                        <a:spcAft>
                          <a:spcPts val="500"/>
                        </a:spcAft>
                        <a:buNone/>
                      </a:pPr>
                      <a:endParaRPr lang="en-US" sz="24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 anchorCtr="0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</a:tr>
              <a:tr h="88423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15000"/>
                        </a:lnSpc>
                        <a:spcAft>
                          <a:spcPts val="500"/>
                        </a:spcAft>
                        <a:buNone/>
                      </a:pPr>
                      <a:r>
                        <a:rPr sz="2400" b="1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liền sau</a:t>
                      </a:r>
                      <a:endParaRPr lang="en-US" sz="24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 anchorCtr="0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15000"/>
                        </a:lnSpc>
                        <a:spcAft>
                          <a:spcPts val="500"/>
                        </a:spcAft>
                        <a:buNone/>
                      </a:pPr>
                      <a:endParaRPr lang="en-US" sz="24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 anchorCtr="0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lnSpc>
                          <a:spcPct val="115000"/>
                        </a:lnSpc>
                        <a:spcAft>
                          <a:spcPts val="500"/>
                        </a:spcAft>
                        <a:buNone/>
                      </a:pPr>
                      <a:endParaRPr lang="en-US" sz="2400" b="1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ctr" anchorCtr="0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8E7FF">
                        <a:alpha val="98038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3333" name="TextBox 7"/>
          <p:cNvSpPr txBox="1"/>
          <p:nvPr/>
        </p:nvSpPr>
        <p:spPr>
          <a:xfrm>
            <a:off x="3505200" y="3154363"/>
            <a:ext cx="877888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531</a:t>
            </a:r>
            <a:endParaRPr lang="en-US" altLang="en-US" sz="2400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34" name="TextBox 8"/>
          <p:cNvSpPr txBox="1"/>
          <p:nvPr/>
        </p:nvSpPr>
        <p:spPr>
          <a:xfrm>
            <a:off x="5918200" y="3962400"/>
            <a:ext cx="876300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530</a:t>
            </a:r>
            <a:endParaRPr lang="en-US" altLang="en-US" sz="2400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35" name="TextBox 9"/>
          <p:cNvSpPr txBox="1"/>
          <p:nvPr/>
        </p:nvSpPr>
        <p:spPr>
          <a:xfrm>
            <a:off x="5918200" y="3168650"/>
            <a:ext cx="87630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528</a:t>
            </a:r>
            <a:endParaRPr lang="en-US" altLang="en-US" sz="2400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36" name="TextBox 10"/>
          <p:cNvSpPr txBox="1"/>
          <p:nvPr/>
        </p:nvSpPr>
        <p:spPr>
          <a:xfrm>
            <a:off x="3505200" y="3962400"/>
            <a:ext cx="87788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533</a:t>
            </a:r>
            <a:endParaRPr lang="en-US" altLang="en-US" sz="2400" b="1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33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3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33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3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3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33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3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35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33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33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3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Box 3"/>
          <p:cNvSpPr txBox="1"/>
          <p:nvPr/>
        </p:nvSpPr>
        <p:spPr>
          <a:xfrm>
            <a:off x="228600" y="457200"/>
            <a:ext cx="8697913" cy="10160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1.14. Cho ba số tự nhiên a, b,c trong đó a l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nhỏ nhất.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ết rằng trên tia số, điểm b nằm giữa hai điểm a v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 Hãy dùng ký hiệu “&lt;“ 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mô tả thứ tự của ba số a, b,c. Cho ví dụ bằng số cụ thể.</a:t>
            </a:r>
            <a:endParaRPr lang="en-US" altLang="en-US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39" name="TextBox 1"/>
          <p:cNvSpPr txBox="1"/>
          <p:nvPr/>
        </p:nvSpPr>
        <p:spPr>
          <a:xfrm>
            <a:off x="1143000" y="1838325"/>
            <a:ext cx="1293813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340" name="TextBox 2"/>
          <p:cNvSpPr txBox="1"/>
          <p:nvPr/>
        </p:nvSpPr>
        <p:spPr>
          <a:xfrm>
            <a:off x="768350" y="2667000"/>
            <a:ext cx="7618413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ì a l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nhỏ nhất nên điểm a ở bên trái hai điểm b v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trên tia số </a:t>
            </a:r>
            <a:endParaRPr lang="en-US" altLang="en-US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" name="Group 7"/>
          <p:cNvGrpSpPr/>
          <p:nvPr/>
        </p:nvGrpSpPr>
        <p:grpSpPr>
          <a:xfrm>
            <a:off x="1731963" y="3773488"/>
            <a:ext cx="5715000" cy="347662"/>
            <a:chOff x="1874782" y="2667000"/>
            <a:chExt cx="5715000" cy="430924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1874782" y="2820480"/>
              <a:ext cx="5715000" cy="74772"/>
            </a:xfrm>
            <a:prstGeom prst="straightConnector1">
              <a:avLst/>
            </a:prstGeom>
            <a:ln w="57150">
              <a:solidFill>
                <a:srgbClr val="8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632019" y="2704386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428944" y="2716192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262382" y="2716192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046607" y="2667000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867344" y="2667000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524000" y="3944938"/>
            <a:ext cx="4360863" cy="627062"/>
            <a:chOff x="1676400" y="3048000"/>
            <a:chExt cx="4359971" cy="626373"/>
          </a:xfrm>
        </p:grpSpPr>
        <p:sp>
          <p:nvSpPr>
            <p:cNvPr id="16393" name="TextBox 15"/>
            <p:cNvSpPr txBox="1"/>
            <p:nvPr/>
          </p:nvSpPr>
          <p:spPr>
            <a:xfrm>
              <a:off x="1676400" y="3048000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394" name="TextBox 23"/>
            <p:cNvSpPr txBox="1"/>
            <p:nvPr/>
          </p:nvSpPr>
          <p:spPr>
            <a:xfrm>
              <a:off x="2407108" y="3048000"/>
              <a:ext cx="389792" cy="584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395" name="TextBox 26"/>
            <p:cNvSpPr txBox="1"/>
            <p:nvPr/>
          </p:nvSpPr>
          <p:spPr>
            <a:xfrm>
              <a:off x="4845508" y="3090041"/>
              <a:ext cx="412230" cy="584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396" name="TextBox 27"/>
            <p:cNvSpPr txBox="1"/>
            <p:nvPr/>
          </p:nvSpPr>
          <p:spPr>
            <a:xfrm>
              <a:off x="5669018" y="3090041"/>
              <a:ext cx="367353" cy="5843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6388" name="Picture 22" descr="C:\Users\Dell\Downloads\Kho hình ảnh hỗ trợ soạn giảng pp-20210718T192704Z-001\Kho hình ảnh hỗ trợ soạn giảng pp\Pi-removebg-preview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92450" y="4495800"/>
            <a:ext cx="2165350" cy="15240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4" name="Straight Connector 23"/>
          <p:cNvCxnSpPr/>
          <p:nvPr/>
        </p:nvCxnSpPr>
        <p:spPr bwMode="auto">
          <a:xfrm>
            <a:off x="6553200" y="3730625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6" name="TextBox 3"/>
          <p:cNvSpPr txBox="1"/>
          <p:nvPr/>
        </p:nvSpPr>
        <p:spPr>
          <a:xfrm>
            <a:off x="228600" y="457200"/>
            <a:ext cx="8697913" cy="10160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1.14. Cho ba số tự nhiên a, b,c trong đó a l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ố nhỏ nhất.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ết rằng trên tia số, điểm b nằm giữa hai điểm a v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 Hãy dùng ký hiệu “&lt;“ 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mô tả thứ tự của ba số a, b,c. Cho ví dụ bằng số cụ thể.</a:t>
            </a:r>
            <a:endParaRPr lang="en-US" altLang="en-US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7" name="TextBox 1"/>
          <p:cNvSpPr txBox="1"/>
          <p:nvPr/>
        </p:nvSpPr>
        <p:spPr>
          <a:xfrm>
            <a:off x="214313" y="1935163"/>
            <a:ext cx="8859837" cy="15700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ì a nhỏ nhất trong ba số nên điểm a nằm bên trái hai điểm b v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b nằm giữa hai điểm a v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nên số c lớn nhất. Vậy: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spcBef>
                <a:spcPct val="0"/>
              </a:spcBef>
              <a:buNone/>
            </a:pP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ctr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&lt; b &lt; c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8" name="TextBox 2"/>
          <p:cNvSpPr txBox="1"/>
          <p:nvPr/>
        </p:nvSpPr>
        <p:spPr>
          <a:xfrm>
            <a:off x="500063" y="1473200"/>
            <a:ext cx="113506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/>
      <p:bldP spid="1536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TextBox 3"/>
          <p:cNvSpPr txBox="1"/>
          <p:nvPr/>
        </p:nvSpPr>
        <p:spPr>
          <a:xfrm>
            <a:off x="1322388" y="501650"/>
            <a:ext cx="6119812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1.15. Liệt kê các phần tử của mỗi tập hợp sau?</a:t>
            </a:r>
            <a:endParaRPr lang="en-US" altLang="en-US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6387" name="Object 1"/>
          <p:cNvGraphicFramePr>
            <a:graphicFrameLocks noChangeAspect="1"/>
          </p:cNvGraphicFramePr>
          <p:nvPr/>
        </p:nvGraphicFramePr>
        <p:xfrm>
          <a:off x="2286000" y="1143000"/>
          <a:ext cx="4572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511300" imgH="838200" progId="Equation.DSMT4">
                  <p:embed/>
                </p:oleObj>
              </mc:Choice>
              <mc:Fallback>
                <p:oleObj name="" r:id="rId1" imgW="1511300" imgH="8382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0" y="1143000"/>
                        <a:ext cx="4572000" cy="167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3048000" y="3311525"/>
          <a:ext cx="3505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548765" imgH="761365" progId="Equation.DSMT4">
                  <p:embed/>
                </p:oleObj>
              </mc:Choice>
              <mc:Fallback>
                <p:oleObj name="" r:id="rId3" imgW="1548765" imgH="7613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3311525"/>
                        <a:ext cx="3505200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Box 4"/>
          <p:cNvSpPr txBox="1"/>
          <p:nvPr/>
        </p:nvSpPr>
        <p:spPr>
          <a:xfrm>
            <a:off x="1531938" y="2976563"/>
            <a:ext cx="1135062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Box 3"/>
          <p:cNvSpPr txBox="1"/>
          <p:nvPr/>
        </p:nvSpPr>
        <p:spPr>
          <a:xfrm>
            <a:off x="0" y="450850"/>
            <a:ext cx="9205913" cy="28622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1.16. Ba bạn An, Bắc, Cường dựng một vạch thẳng đứng lên tường rồi 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nh dấu chiều cao của các bạn lên đó bởi ba điểm. Cường đặt tên cho ba điểm đó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thứ tự từ dưới lên l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B,C v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ải thích rằng 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điểm A ứng với chiều cao của bạn An,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điểm B ứng với chiều cao của bạn Bắc,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điểm C ứng với chiều cao của bạn Cường.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bạn An cao 150 cm, bạn Bắc cao 153 cm, bạn Cường cao 148 cm. 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em Cường giải thích như thế có đúng không? Nếu không thì phải giải thích 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ế n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cho đúng? </a:t>
            </a:r>
            <a:endParaRPr lang="en-US" altLang="en-US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1" name="TextBox 4"/>
          <p:cNvSpPr txBox="1"/>
          <p:nvPr/>
        </p:nvSpPr>
        <p:spPr>
          <a:xfrm>
            <a:off x="990600" y="3438525"/>
            <a:ext cx="113506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2" name="TextBox 2"/>
          <p:cNvSpPr txBox="1"/>
          <p:nvPr/>
        </p:nvSpPr>
        <p:spPr>
          <a:xfrm>
            <a:off x="1371600" y="4262438"/>
            <a:ext cx="7478713" cy="9239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rgbClr val="131B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148 &lt; 150 &lt; 153 nên chiều cao của 3 bạn khi sắp xếp từ thấp đến cao l</a:t>
            </a:r>
            <a:r>
              <a:rPr lang="en-US" altLang="en-US" sz="1800" b="1" dirty="0">
                <a:solidFill>
                  <a:srgbClr val="131B0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b="1" dirty="0">
                <a:solidFill>
                  <a:srgbClr val="131B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1800" b="1" dirty="0">
              <a:solidFill>
                <a:srgbClr val="131B0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rgbClr val="131B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, An, Bắc.</a:t>
            </a:r>
            <a:endParaRPr lang="en-US" altLang="en-US" sz="1800" b="1" dirty="0">
              <a:solidFill>
                <a:srgbClr val="131B0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rgbClr val="131B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thứ tự các điểm từ dưới lên l</a:t>
            </a:r>
            <a:r>
              <a:rPr lang="en-US" altLang="en-US" sz="1800" b="1" dirty="0">
                <a:solidFill>
                  <a:srgbClr val="131B0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b="1" dirty="0">
                <a:solidFill>
                  <a:srgbClr val="131B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A, B</a:t>
            </a:r>
            <a:endParaRPr lang="en-US" altLang="en-US" sz="1800" b="1" dirty="0">
              <a:solidFill>
                <a:srgbClr val="131B0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/>
      <p:bldP spid="174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b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4400" b="0" i="0" u="none" strike="noStrike" kern="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459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p>
            <a:endParaRPr lang="en-US" altLang="en-US" dirty="0"/>
          </a:p>
        </p:txBody>
      </p:sp>
      <p:pic>
        <p:nvPicPr>
          <p:cNvPr id="19460" name="Picture 4" descr="vien ho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Rectangle 3"/>
          <p:cNvSpPr/>
          <p:nvPr/>
        </p:nvSpPr>
        <p:spPr>
          <a:xfrm>
            <a:off x="2362200" y="1066800"/>
            <a:ext cx="5943600" cy="1938338"/>
          </a:xfrm>
          <a:prstGeom prst="rect">
            <a:avLst/>
          </a:prstGeom>
        </p:spPr>
        <p:txBody>
          <a:bodyPr>
            <a:spAutoFit/>
          </a:bodyPr>
          <a:p>
            <a:pPr>
              <a:buNone/>
            </a:pP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Ôn lại nội dung kiến thức đã học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o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th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 các b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har char="-"/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mới: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“ 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ép cộng v</a:t>
            </a:r>
            <a:r>
              <a:rPr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ép trừ số tự nhiên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8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92075"/>
            <a:ext cx="6858000" cy="2895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099" name="Picture 4" descr="Description: Hướng dẫn cách cặp nhiệt độ cho trẻ và trẻ sơ sinh bằng nhiệt kế điện tử, thủy  ngân đúng cách các bậc cha mẹ nên biết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0238" y="2998788"/>
            <a:ext cx="2828925" cy="2990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0" name="Picture 2" descr="Description: Cong ty Cong Nghe Tin hoc Nha truong | CDROM | Toán 6 - Chương I - ĐOẠN  THẲNG - Bài 7. Độ dài đoạn thẳ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4408488"/>
            <a:ext cx="5334000" cy="1581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01" name="TextBox 3"/>
          <p:cNvSpPr txBox="1"/>
          <p:nvPr/>
        </p:nvSpPr>
        <p:spPr>
          <a:xfrm>
            <a:off x="590550" y="3200400"/>
            <a:ext cx="6711950" cy="10160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1 v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biết dòng người xếp h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mua vé v</a:t>
            </a:r>
            <a:r>
              <a:rPr lang="en-US" alt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ãy số tự nhiên đang học có gì giống nhau? 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ương tự với H2, H3) </a:t>
            </a:r>
            <a:endParaRPr lang="en-US" altLang="en-US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6" name="TextBox 4"/>
          <p:cNvSpPr txBox="1"/>
          <p:nvPr/>
        </p:nvSpPr>
        <p:spPr>
          <a:xfrm>
            <a:off x="3198813" y="228600"/>
            <a:ext cx="890587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1</a:t>
            </a:r>
            <a:endParaRPr lang="en-US" altLang="en-US" sz="1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7" name="TextBox 8"/>
          <p:cNvSpPr txBox="1"/>
          <p:nvPr/>
        </p:nvSpPr>
        <p:spPr>
          <a:xfrm>
            <a:off x="1684338" y="6000750"/>
            <a:ext cx="85725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2</a:t>
            </a:r>
            <a:endParaRPr lang="en-US" altLang="en-US" sz="1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8" name="TextBox 9"/>
          <p:cNvSpPr txBox="1"/>
          <p:nvPr/>
        </p:nvSpPr>
        <p:spPr>
          <a:xfrm>
            <a:off x="7472363" y="5162550"/>
            <a:ext cx="890587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3</a:t>
            </a:r>
            <a:endParaRPr lang="en-US" altLang="en-US" sz="1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129" name="Picture 5" descr="C:\Users\Dell\Downloads\Kho hình ảnh hỗ trợ soạn giảng pp-20210718T192704Z-001\Kho hình ảnh hỗ trợ soạn giảng pp\Vuông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6013" y="412750"/>
            <a:ext cx="1295400" cy="1228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146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0" y="92075"/>
            <a:ext cx="6858000" cy="2895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Group 4"/>
          <p:cNvGrpSpPr/>
          <p:nvPr/>
        </p:nvGrpSpPr>
        <p:grpSpPr>
          <a:xfrm>
            <a:off x="1350963" y="3048000"/>
            <a:ext cx="5715000" cy="347663"/>
            <a:chOff x="1874782" y="2667000"/>
            <a:chExt cx="5715000" cy="430924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874782" y="2820480"/>
              <a:ext cx="5715000" cy="74772"/>
            </a:xfrm>
            <a:prstGeom prst="straightConnector1">
              <a:avLst/>
            </a:prstGeom>
            <a:ln w="57150">
              <a:solidFill>
                <a:srgbClr val="8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632019" y="2704387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428944" y="2716193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262382" y="2716193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046607" y="2667000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867344" y="2667000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143000" y="3289300"/>
            <a:ext cx="4383088" cy="625475"/>
            <a:chOff x="1676400" y="3048000"/>
            <a:chExt cx="4382432" cy="626587"/>
          </a:xfrm>
        </p:grpSpPr>
        <p:sp>
          <p:nvSpPr>
            <p:cNvPr id="6151" name="TextBox 15"/>
            <p:cNvSpPr txBox="1"/>
            <p:nvPr/>
          </p:nvSpPr>
          <p:spPr>
            <a:xfrm>
              <a:off x="1676400" y="3048000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52" name="TextBox 23"/>
            <p:cNvSpPr txBox="1"/>
            <p:nvPr/>
          </p:nvSpPr>
          <p:spPr>
            <a:xfrm>
              <a:off x="2407108" y="3048000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53" name="TextBox 24"/>
            <p:cNvSpPr txBox="1"/>
            <p:nvPr/>
          </p:nvSpPr>
          <p:spPr>
            <a:xfrm>
              <a:off x="3245308" y="3090041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54" name="TextBox 25"/>
            <p:cNvSpPr txBox="1"/>
            <p:nvPr/>
          </p:nvSpPr>
          <p:spPr>
            <a:xfrm>
              <a:off x="4083508" y="3090041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55" name="TextBox 26"/>
            <p:cNvSpPr txBox="1"/>
            <p:nvPr/>
          </p:nvSpPr>
          <p:spPr>
            <a:xfrm>
              <a:off x="4845508" y="3090041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56" name="TextBox 27"/>
            <p:cNvSpPr txBox="1"/>
            <p:nvPr/>
          </p:nvSpPr>
          <p:spPr>
            <a:xfrm>
              <a:off x="5669018" y="3090041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6149" name="TextBox 18"/>
          <p:cNvSpPr txBox="1"/>
          <p:nvPr/>
        </p:nvSpPr>
        <p:spPr>
          <a:xfrm>
            <a:off x="295275" y="4279900"/>
            <a:ext cx="6510338" cy="9540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òng người xếp h</a:t>
            </a:r>
            <a:r>
              <a:rPr lang="en-US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giống với hình ảnh 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các số trên tia số.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150" name="Picture 2" descr="C:\Users\Dell\Downloads\Kho hình ảnh hỗ trợ soạn giảng pp-20210718T192704Z-001\Kho hình ảnh hỗ trợ soạn giảng pp\Tròn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3388" y="3341688"/>
            <a:ext cx="2132012" cy="28305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TextBox 3"/>
          <p:cNvSpPr txBox="1"/>
          <p:nvPr/>
        </p:nvSpPr>
        <p:spPr>
          <a:xfrm>
            <a:off x="0" y="3175"/>
            <a:ext cx="8229600" cy="400050"/>
          </a:xfrm>
          <a:prstGeom prst="rect">
            <a:avLst/>
          </a:prstGeom>
          <a:solidFill>
            <a:schemeClr val="bg2"/>
          </a:solidFill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I – BÀI 3: THỨ TỰ TRONG TẬP HỢP CÁC SỐ TỰ NHIÊN</a:t>
            </a:r>
            <a:endParaRPr lang="en-US" altLang="en-US" sz="2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731963" y="3216275"/>
            <a:ext cx="5715000" cy="347663"/>
            <a:chOff x="1874782" y="2667000"/>
            <a:chExt cx="5715000" cy="430924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1874782" y="2820480"/>
              <a:ext cx="5715000" cy="74772"/>
            </a:xfrm>
            <a:prstGeom prst="straightConnector1">
              <a:avLst/>
            </a:prstGeom>
            <a:ln w="57150">
              <a:solidFill>
                <a:srgbClr val="8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632019" y="2704387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428944" y="2716193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262382" y="2716193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046607" y="2667000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867344" y="2667000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524000" y="3481388"/>
            <a:ext cx="4383088" cy="627062"/>
            <a:chOff x="1676400" y="3048000"/>
            <a:chExt cx="4382432" cy="626587"/>
          </a:xfrm>
        </p:grpSpPr>
        <p:sp>
          <p:nvSpPr>
            <p:cNvPr id="7176" name="TextBox 15"/>
            <p:cNvSpPr txBox="1"/>
            <p:nvPr/>
          </p:nvSpPr>
          <p:spPr>
            <a:xfrm>
              <a:off x="1676400" y="3048000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177" name="TextBox 23"/>
            <p:cNvSpPr txBox="1"/>
            <p:nvPr/>
          </p:nvSpPr>
          <p:spPr>
            <a:xfrm>
              <a:off x="2407108" y="3048000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178" name="TextBox 24"/>
            <p:cNvSpPr txBox="1"/>
            <p:nvPr/>
          </p:nvSpPr>
          <p:spPr>
            <a:xfrm>
              <a:off x="3245308" y="3090041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179" name="TextBox 25"/>
            <p:cNvSpPr txBox="1"/>
            <p:nvPr/>
          </p:nvSpPr>
          <p:spPr>
            <a:xfrm>
              <a:off x="4083508" y="3090041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180" name="TextBox 26"/>
            <p:cNvSpPr txBox="1"/>
            <p:nvPr/>
          </p:nvSpPr>
          <p:spPr>
            <a:xfrm>
              <a:off x="4845508" y="3090041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181" name="TextBox 27"/>
            <p:cNvSpPr txBox="1"/>
            <p:nvPr/>
          </p:nvSpPr>
          <p:spPr>
            <a:xfrm>
              <a:off x="5669018" y="3090041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6513" y="1295400"/>
            <a:ext cx="9107488" cy="830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342900" lvl="0" indent="-342900" eaLnBrk="1" hangingPunct="1">
              <a:spcBef>
                <a:spcPct val="0"/>
              </a:spcBef>
              <a:buChar char="-"/>
            </a:pPr>
            <a:r>
              <a:rPr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số tự nhiên đều được biểu diễn bởi một điểm trên tia số</a:t>
            </a:r>
            <a:endParaRPr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eaLnBrk="1" hangingPunct="1">
              <a:spcBef>
                <a:spcPct val="0"/>
              </a:spcBef>
              <a:buNone/>
            </a:pPr>
            <a:r>
              <a:rPr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í dụ: điểm 0 (gốc), điểm 1, điểm 2,</a:t>
            </a:r>
            <a:r>
              <a:rPr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endParaRPr sz="24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174" name="Picture 22" descr="C:\Users\Dell\Downloads\Kho hình ảnh hỗ trợ soạn giảng pp-20210718T192704Z-001\Kho hình ảnh hỗ trợ soạn giảng pp\Pi-removebg-preview.pn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92450" y="4495800"/>
            <a:ext cx="2165350" cy="15240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4" name="Straight Connector 23"/>
          <p:cNvCxnSpPr/>
          <p:nvPr/>
        </p:nvCxnSpPr>
        <p:spPr bwMode="auto">
          <a:xfrm>
            <a:off x="6553200" y="3214688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Group 3"/>
          <p:cNvGrpSpPr/>
          <p:nvPr/>
        </p:nvGrpSpPr>
        <p:grpSpPr>
          <a:xfrm>
            <a:off x="1731963" y="1997075"/>
            <a:ext cx="5715000" cy="347663"/>
            <a:chOff x="1874782" y="2667000"/>
            <a:chExt cx="5715000" cy="430924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874782" y="2820480"/>
              <a:ext cx="5715000" cy="74772"/>
            </a:xfrm>
            <a:prstGeom prst="straightConnector1">
              <a:avLst/>
            </a:prstGeom>
            <a:ln w="57150">
              <a:solidFill>
                <a:srgbClr val="8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632019" y="2704387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3428944" y="2716193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4262382" y="2716193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046607" y="2667000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867344" y="2667000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1524000" y="2262188"/>
            <a:ext cx="4178300" cy="627062"/>
            <a:chOff x="1676400" y="3048000"/>
            <a:chExt cx="4177332" cy="626587"/>
          </a:xfrm>
        </p:grpSpPr>
        <p:sp>
          <p:nvSpPr>
            <p:cNvPr id="8202" name="TextBox 15"/>
            <p:cNvSpPr txBox="1"/>
            <p:nvPr/>
          </p:nvSpPr>
          <p:spPr>
            <a:xfrm>
              <a:off x="1676400" y="3048000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03" name="TextBox 23"/>
            <p:cNvSpPr txBox="1"/>
            <p:nvPr/>
          </p:nvSpPr>
          <p:spPr>
            <a:xfrm>
              <a:off x="2407108" y="3048000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04" name="TextBox 24"/>
            <p:cNvSpPr txBox="1"/>
            <p:nvPr/>
          </p:nvSpPr>
          <p:spPr>
            <a:xfrm>
              <a:off x="3245308" y="3090041"/>
              <a:ext cx="1847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05" name="TextBox 25"/>
            <p:cNvSpPr txBox="1"/>
            <p:nvPr/>
          </p:nvSpPr>
          <p:spPr>
            <a:xfrm>
              <a:off x="4083508" y="3090041"/>
              <a:ext cx="1847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06" name="TextBox 26"/>
            <p:cNvSpPr txBox="1"/>
            <p:nvPr/>
          </p:nvSpPr>
          <p:spPr>
            <a:xfrm>
              <a:off x="4845508" y="3090041"/>
              <a:ext cx="41225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07" name="TextBox 27"/>
            <p:cNvSpPr txBox="1"/>
            <p:nvPr/>
          </p:nvSpPr>
          <p:spPr>
            <a:xfrm>
              <a:off x="5669018" y="3090041"/>
              <a:ext cx="1847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8196" name="TextBox 17"/>
          <p:cNvSpPr txBox="1"/>
          <p:nvPr/>
        </p:nvSpPr>
        <p:spPr>
          <a:xfrm>
            <a:off x="1914525" y="465138"/>
            <a:ext cx="12715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a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197" name="TextBox 18"/>
          <p:cNvSpPr txBox="1"/>
          <p:nvPr/>
        </p:nvSpPr>
        <p:spPr>
          <a:xfrm>
            <a:off x="4291013" y="457200"/>
            <a:ext cx="12922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b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2490788" y="990600"/>
            <a:ext cx="58738" cy="1006475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4941888" y="981075"/>
            <a:ext cx="60325" cy="1006475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0" name="TextBox 24"/>
          <p:cNvSpPr txBox="1"/>
          <p:nvPr/>
        </p:nvSpPr>
        <p:spPr>
          <a:xfrm>
            <a:off x="1600200" y="3341688"/>
            <a:ext cx="701040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thấy điểm a nằm ở bên trái hay bên phải của điểm b trên tia số nằm ngang n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?  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201" name="Picture 2" descr="C:\Users\Dell\Downloads\Kho hình ảnh hỗ trợ soạn giảng pp-20210718T192704Z-001\Kho hình ảnh hỗ trợ soạn giảng pp\cauhoi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7175" y="2828925"/>
            <a:ext cx="1343025" cy="11128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Group 3"/>
          <p:cNvGrpSpPr/>
          <p:nvPr/>
        </p:nvGrpSpPr>
        <p:grpSpPr>
          <a:xfrm>
            <a:off x="1731963" y="1997075"/>
            <a:ext cx="5715000" cy="347663"/>
            <a:chOff x="1874782" y="2667000"/>
            <a:chExt cx="5715000" cy="430924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874782" y="2820480"/>
              <a:ext cx="5715000" cy="74772"/>
            </a:xfrm>
            <a:prstGeom prst="straightConnector1">
              <a:avLst/>
            </a:prstGeom>
            <a:ln w="57150">
              <a:solidFill>
                <a:srgbClr val="8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632019" y="2704387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3428944" y="2716193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4262382" y="2716193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046607" y="2667000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867344" y="2667000"/>
              <a:ext cx="0" cy="381731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1524000" y="2262188"/>
            <a:ext cx="4178300" cy="627062"/>
            <a:chOff x="1676400" y="3048000"/>
            <a:chExt cx="4177332" cy="626587"/>
          </a:xfrm>
        </p:grpSpPr>
        <p:sp>
          <p:nvSpPr>
            <p:cNvPr id="9225" name="TextBox 15"/>
            <p:cNvSpPr txBox="1"/>
            <p:nvPr/>
          </p:nvSpPr>
          <p:spPr>
            <a:xfrm>
              <a:off x="1676400" y="3048000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26" name="TextBox 23"/>
            <p:cNvSpPr txBox="1"/>
            <p:nvPr/>
          </p:nvSpPr>
          <p:spPr>
            <a:xfrm>
              <a:off x="2407108" y="3048000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27" name="TextBox 24"/>
            <p:cNvSpPr txBox="1"/>
            <p:nvPr/>
          </p:nvSpPr>
          <p:spPr>
            <a:xfrm>
              <a:off x="3245308" y="3090041"/>
              <a:ext cx="1847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28" name="TextBox 25"/>
            <p:cNvSpPr txBox="1"/>
            <p:nvPr/>
          </p:nvSpPr>
          <p:spPr>
            <a:xfrm>
              <a:off x="4083508" y="3090041"/>
              <a:ext cx="1847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29" name="TextBox 26"/>
            <p:cNvSpPr txBox="1"/>
            <p:nvPr/>
          </p:nvSpPr>
          <p:spPr>
            <a:xfrm>
              <a:off x="4845508" y="3090041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30" name="TextBox 27"/>
            <p:cNvSpPr txBox="1"/>
            <p:nvPr/>
          </p:nvSpPr>
          <p:spPr>
            <a:xfrm>
              <a:off x="5669018" y="3090041"/>
              <a:ext cx="1847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9220" name="TextBox 17"/>
          <p:cNvSpPr txBox="1"/>
          <p:nvPr/>
        </p:nvSpPr>
        <p:spPr>
          <a:xfrm>
            <a:off x="1914525" y="465138"/>
            <a:ext cx="12715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1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1" name="TextBox 18"/>
          <p:cNvSpPr txBox="1"/>
          <p:nvPr/>
        </p:nvSpPr>
        <p:spPr>
          <a:xfrm>
            <a:off x="4291013" y="457200"/>
            <a:ext cx="12715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4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2490788" y="990600"/>
            <a:ext cx="58738" cy="1006475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4941888" y="981075"/>
            <a:ext cx="60325" cy="1006475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0" name="TextBox 21"/>
          <p:cNvSpPr txBox="1"/>
          <p:nvPr/>
        </p:nvSpPr>
        <p:spPr>
          <a:xfrm>
            <a:off x="609600" y="3276600"/>
            <a:ext cx="83820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1 nằm trước (bên trái) điểm 4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4 nằm sau (bên phải) điểm 1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Group 3"/>
          <p:cNvGrpSpPr/>
          <p:nvPr/>
        </p:nvGrpSpPr>
        <p:grpSpPr>
          <a:xfrm>
            <a:off x="723900" y="1987550"/>
            <a:ext cx="7921625" cy="365125"/>
            <a:chOff x="1874782" y="2667000"/>
            <a:chExt cx="5715000" cy="452569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874782" y="2820480"/>
              <a:ext cx="5715000" cy="74772"/>
            </a:xfrm>
            <a:prstGeom prst="straightConnector1">
              <a:avLst/>
            </a:prstGeom>
            <a:ln w="57150">
              <a:solidFill>
                <a:srgbClr val="8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312283" y="270438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807049" y="2716193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301814" y="273783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796580" y="273783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321123" y="2667000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493713" y="2286000"/>
            <a:ext cx="3827462" cy="642938"/>
            <a:chOff x="646046" y="3071804"/>
            <a:chExt cx="3827276" cy="643259"/>
          </a:xfrm>
        </p:grpSpPr>
        <p:sp>
          <p:nvSpPr>
            <p:cNvPr id="10255" name="TextBox 15"/>
            <p:cNvSpPr txBox="1"/>
            <p:nvPr/>
          </p:nvSpPr>
          <p:spPr>
            <a:xfrm>
              <a:off x="646046" y="3130517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256" name="TextBox 23"/>
            <p:cNvSpPr txBox="1"/>
            <p:nvPr/>
          </p:nvSpPr>
          <p:spPr>
            <a:xfrm>
              <a:off x="1210392" y="3130517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257" name="TextBox 24"/>
            <p:cNvSpPr txBox="1"/>
            <p:nvPr/>
          </p:nvSpPr>
          <p:spPr>
            <a:xfrm>
              <a:off x="3245308" y="3090041"/>
              <a:ext cx="1847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258" name="TextBox 25"/>
            <p:cNvSpPr txBox="1"/>
            <p:nvPr/>
          </p:nvSpPr>
          <p:spPr>
            <a:xfrm>
              <a:off x="4083508" y="3090041"/>
              <a:ext cx="1847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259" name="TextBox 26"/>
            <p:cNvSpPr txBox="1"/>
            <p:nvPr/>
          </p:nvSpPr>
          <p:spPr>
            <a:xfrm>
              <a:off x="3345225" y="3071804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260" name="TextBox 27"/>
            <p:cNvSpPr txBox="1"/>
            <p:nvPr/>
          </p:nvSpPr>
          <p:spPr>
            <a:xfrm>
              <a:off x="4083508" y="3071806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0244" name="TextBox 17"/>
          <p:cNvSpPr txBox="1"/>
          <p:nvPr/>
        </p:nvSpPr>
        <p:spPr>
          <a:xfrm>
            <a:off x="3529013" y="465138"/>
            <a:ext cx="12715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5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5" name="TextBox 18"/>
          <p:cNvSpPr txBox="1"/>
          <p:nvPr/>
        </p:nvSpPr>
        <p:spPr>
          <a:xfrm>
            <a:off x="5510213" y="457200"/>
            <a:ext cx="12715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8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4105275" y="990600"/>
            <a:ext cx="60325" cy="1006475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6161088" y="981075"/>
            <a:ext cx="60325" cy="1006475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4" name="TextBox 21"/>
          <p:cNvSpPr txBox="1"/>
          <p:nvPr/>
        </p:nvSpPr>
        <p:spPr>
          <a:xfrm>
            <a:off x="609600" y="3276600"/>
            <a:ext cx="83820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 1: Trong 2 điểm 5 v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trên tia số, điểm n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nằm trước (bên trai), điểm n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nằm sau (bên phải)?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5" name="TextBox 22"/>
          <p:cNvSpPr txBox="1"/>
          <p:nvPr/>
        </p:nvSpPr>
        <p:spPr>
          <a:xfrm>
            <a:off x="688975" y="4114800"/>
            <a:ext cx="8382000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ếu điểm a nằm trước (bên trái) điểm b, điểm b nằm sau (bên phải) điểm a trên tia số nằm ngang thì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a nhỏ hơn số b (hoặc b lớn hơn a)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viết: a &lt; b (hoặc b &gt; a)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4800600" y="1981200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 bwMode="auto">
          <a:xfrm>
            <a:off x="5486400" y="1997075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6172200" y="1981200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 bwMode="auto">
          <a:xfrm>
            <a:off x="6858000" y="1981200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4" name="TextBox 27"/>
          <p:cNvSpPr txBox="1"/>
          <p:nvPr/>
        </p:nvSpPr>
        <p:spPr>
          <a:xfrm>
            <a:off x="6010275" y="2235200"/>
            <a:ext cx="3905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/>
      <p:bldP spid="92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Group 3"/>
          <p:cNvGrpSpPr/>
          <p:nvPr/>
        </p:nvGrpSpPr>
        <p:grpSpPr>
          <a:xfrm>
            <a:off x="723900" y="1987550"/>
            <a:ext cx="7921625" cy="365125"/>
            <a:chOff x="1874782" y="2667000"/>
            <a:chExt cx="5715000" cy="452569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874782" y="2820480"/>
              <a:ext cx="5715000" cy="74772"/>
            </a:xfrm>
            <a:prstGeom prst="straightConnector1">
              <a:avLst/>
            </a:prstGeom>
            <a:ln w="57150">
              <a:solidFill>
                <a:srgbClr val="8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312283" y="270438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807049" y="2716193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301814" y="273783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796580" y="273783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321123" y="2667000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493713" y="2286000"/>
            <a:ext cx="3827462" cy="642938"/>
            <a:chOff x="646046" y="3071804"/>
            <a:chExt cx="3827276" cy="643259"/>
          </a:xfrm>
        </p:grpSpPr>
        <p:sp>
          <p:nvSpPr>
            <p:cNvPr id="11286" name="TextBox 15"/>
            <p:cNvSpPr txBox="1"/>
            <p:nvPr/>
          </p:nvSpPr>
          <p:spPr>
            <a:xfrm>
              <a:off x="646046" y="3130517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87" name="TextBox 23"/>
            <p:cNvSpPr txBox="1"/>
            <p:nvPr/>
          </p:nvSpPr>
          <p:spPr>
            <a:xfrm>
              <a:off x="1210392" y="3130517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88" name="TextBox 24"/>
            <p:cNvSpPr txBox="1"/>
            <p:nvPr/>
          </p:nvSpPr>
          <p:spPr>
            <a:xfrm>
              <a:off x="3245308" y="3090041"/>
              <a:ext cx="1847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89" name="TextBox 25"/>
            <p:cNvSpPr txBox="1"/>
            <p:nvPr/>
          </p:nvSpPr>
          <p:spPr>
            <a:xfrm>
              <a:off x="4083508" y="3090041"/>
              <a:ext cx="1847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90" name="TextBox 26"/>
            <p:cNvSpPr txBox="1"/>
            <p:nvPr/>
          </p:nvSpPr>
          <p:spPr>
            <a:xfrm>
              <a:off x="3345225" y="3071804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291" name="TextBox 27"/>
            <p:cNvSpPr txBox="1"/>
            <p:nvPr/>
          </p:nvSpPr>
          <p:spPr>
            <a:xfrm>
              <a:off x="4083508" y="3071806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0244" name="TextBox 18"/>
          <p:cNvSpPr txBox="1"/>
          <p:nvPr/>
        </p:nvSpPr>
        <p:spPr>
          <a:xfrm>
            <a:off x="5510213" y="457200"/>
            <a:ext cx="12715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8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6161088" y="981075"/>
            <a:ext cx="60325" cy="1006475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6" name="TextBox 21"/>
          <p:cNvSpPr txBox="1"/>
          <p:nvPr/>
        </p:nvSpPr>
        <p:spPr>
          <a:xfrm>
            <a:off x="493713" y="3810000"/>
            <a:ext cx="83820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 2: 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biểu diễn số tự nhiên n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nằm ngay trước điểm 8? 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biểu diễn số tự nhiên n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nằm ngay sau điểm 8? 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4800600" y="1981200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 bwMode="auto">
          <a:xfrm>
            <a:off x="5486400" y="1997075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6172200" y="1981200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 bwMode="auto">
          <a:xfrm>
            <a:off x="6858000" y="1981200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1" name="TextBox 27"/>
          <p:cNvSpPr txBox="1"/>
          <p:nvPr/>
        </p:nvSpPr>
        <p:spPr>
          <a:xfrm>
            <a:off x="6010275" y="2235200"/>
            <a:ext cx="3905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52" name="TextBox 29"/>
          <p:cNvSpPr txBox="1"/>
          <p:nvPr/>
        </p:nvSpPr>
        <p:spPr>
          <a:xfrm>
            <a:off x="3717925" y="617538"/>
            <a:ext cx="12715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7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902200" y="1133475"/>
            <a:ext cx="560388" cy="977900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54" name="TextBox 31"/>
          <p:cNvSpPr txBox="1"/>
          <p:nvPr/>
        </p:nvSpPr>
        <p:spPr>
          <a:xfrm>
            <a:off x="6826250" y="592138"/>
            <a:ext cx="1271588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9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3" name="Straight Arrow Connector 32"/>
          <p:cNvCxnSpPr>
            <a:stCxn id="10254" idx="2"/>
          </p:cNvCxnSpPr>
          <p:nvPr/>
        </p:nvCxnSpPr>
        <p:spPr>
          <a:xfrm flipH="1">
            <a:off x="6905625" y="1114425"/>
            <a:ext cx="557213" cy="950913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0" name="TextBox 27"/>
          <p:cNvSpPr txBox="1"/>
          <p:nvPr/>
        </p:nvSpPr>
        <p:spPr>
          <a:xfrm>
            <a:off x="5257800" y="2235200"/>
            <a:ext cx="3905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1" name="TextBox 27"/>
          <p:cNvSpPr txBox="1"/>
          <p:nvPr/>
        </p:nvSpPr>
        <p:spPr>
          <a:xfrm>
            <a:off x="6619875" y="2209800"/>
            <a:ext cx="3905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257800" y="2667000"/>
            <a:ext cx="115888" cy="609600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6781800" y="2636838"/>
            <a:ext cx="44450" cy="639763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0" name="TextBox 45"/>
          <p:cNvSpPr txBox="1"/>
          <p:nvPr/>
        </p:nvSpPr>
        <p:spPr>
          <a:xfrm>
            <a:off x="3143250" y="3276600"/>
            <a:ext cx="24209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liền trước 8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61" name="TextBox 46"/>
          <p:cNvSpPr txBox="1"/>
          <p:nvPr/>
        </p:nvSpPr>
        <p:spPr>
          <a:xfrm>
            <a:off x="5807075" y="3276600"/>
            <a:ext cx="20907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liền sau 8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6" grpId="0"/>
      <p:bldP spid="10251" grpId="0"/>
      <p:bldP spid="10252" grpId="0"/>
      <p:bldP spid="10254" grpId="0"/>
      <p:bldP spid="10260" grpId="0"/>
      <p:bldP spid="102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" name="Group 3"/>
          <p:cNvGrpSpPr/>
          <p:nvPr/>
        </p:nvGrpSpPr>
        <p:grpSpPr>
          <a:xfrm>
            <a:off x="723900" y="1987550"/>
            <a:ext cx="7921625" cy="365125"/>
            <a:chOff x="1874782" y="2667000"/>
            <a:chExt cx="5715000" cy="452569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874782" y="2820480"/>
              <a:ext cx="5715000" cy="74772"/>
            </a:xfrm>
            <a:prstGeom prst="straightConnector1">
              <a:avLst/>
            </a:prstGeom>
            <a:ln w="57150">
              <a:solidFill>
                <a:srgbClr val="8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312283" y="270438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807049" y="2716193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3301814" y="273783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796580" y="2737837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4321123" y="2667000"/>
              <a:ext cx="0" cy="381732"/>
            </a:xfrm>
            <a:prstGeom prst="line">
              <a:avLst/>
            </a:prstGeom>
            <a:ln w="38100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493713" y="2286000"/>
            <a:ext cx="3827462" cy="642938"/>
            <a:chOff x="646046" y="3071804"/>
            <a:chExt cx="3827276" cy="643259"/>
          </a:xfrm>
        </p:grpSpPr>
        <p:sp>
          <p:nvSpPr>
            <p:cNvPr id="12304" name="TextBox 15"/>
            <p:cNvSpPr txBox="1"/>
            <p:nvPr/>
          </p:nvSpPr>
          <p:spPr>
            <a:xfrm>
              <a:off x="646046" y="3130517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05" name="TextBox 23"/>
            <p:cNvSpPr txBox="1"/>
            <p:nvPr/>
          </p:nvSpPr>
          <p:spPr>
            <a:xfrm>
              <a:off x="1210392" y="3130517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06" name="TextBox 24"/>
            <p:cNvSpPr txBox="1"/>
            <p:nvPr/>
          </p:nvSpPr>
          <p:spPr>
            <a:xfrm>
              <a:off x="3245308" y="3090041"/>
              <a:ext cx="1847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07" name="TextBox 25"/>
            <p:cNvSpPr txBox="1"/>
            <p:nvPr/>
          </p:nvSpPr>
          <p:spPr>
            <a:xfrm>
              <a:off x="4083508" y="3090041"/>
              <a:ext cx="1847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08" name="TextBox 26"/>
            <p:cNvSpPr txBox="1"/>
            <p:nvPr/>
          </p:nvSpPr>
          <p:spPr>
            <a:xfrm>
              <a:off x="3345225" y="3071804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09" name="TextBox 27"/>
            <p:cNvSpPr txBox="1"/>
            <p:nvPr/>
          </p:nvSpPr>
          <p:spPr>
            <a:xfrm>
              <a:off x="4083508" y="3071806"/>
              <a:ext cx="389814" cy="5845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altLang="en-US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1268" name="TextBox 21"/>
          <p:cNvSpPr txBox="1"/>
          <p:nvPr/>
        </p:nvSpPr>
        <p:spPr>
          <a:xfrm>
            <a:off x="493713" y="2955925"/>
            <a:ext cx="8382000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 3:   Cho n l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ột số tự nhiên nhỏ hơn 7.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Theo em, điểm n nằm trước hay sau điểm 7?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4800600" y="1981200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 bwMode="auto">
          <a:xfrm>
            <a:off x="5486400" y="1997075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6172200" y="1981200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 bwMode="auto">
          <a:xfrm>
            <a:off x="6858000" y="1981200"/>
            <a:ext cx="0" cy="307975"/>
          </a:xfrm>
          <a:prstGeom prst="line">
            <a:avLst/>
          </a:prstGeom>
          <a:ln w="381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3" name="TextBox 27"/>
          <p:cNvSpPr txBox="1"/>
          <p:nvPr/>
        </p:nvSpPr>
        <p:spPr>
          <a:xfrm>
            <a:off x="6010275" y="2235200"/>
            <a:ext cx="3905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4" name="TextBox 29"/>
          <p:cNvSpPr txBox="1"/>
          <p:nvPr/>
        </p:nvSpPr>
        <p:spPr>
          <a:xfrm>
            <a:off x="3717925" y="617538"/>
            <a:ext cx="127158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ểm 7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4902200" y="1133475"/>
            <a:ext cx="560388" cy="977900"/>
          </a:xfrm>
          <a:prstGeom prst="straightConnector1">
            <a:avLst/>
          </a:prstGeom>
          <a:ln w="38100" cmpd="sng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6" name="TextBox 27"/>
          <p:cNvSpPr txBox="1"/>
          <p:nvPr/>
        </p:nvSpPr>
        <p:spPr>
          <a:xfrm>
            <a:off x="5257800" y="2235200"/>
            <a:ext cx="3905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7" name="TextBox 27"/>
          <p:cNvSpPr txBox="1"/>
          <p:nvPr/>
        </p:nvSpPr>
        <p:spPr>
          <a:xfrm>
            <a:off x="6619875" y="2209800"/>
            <a:ext cx="390525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314450" y="4719638"/>
            <a:ext cx="7426325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tìm số liền trước v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liền sau của số 2, số 0?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279" name="Picture 2" descr="C:\Users\Dell\Downloads\Kho hình ảnh hỗ trợ soạn giảng pp-20210718T192704Z-001\Kho hình ảnh hỗ trợ soạn giảng pp\timtoi.JPG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1450" y="3971925"/>
            <a:ext cx="1276350" cy="1133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3" grpId="0"/>
      <p:bldP spid="11274" grpId="0"/>
      <p:bldP spid="11276" grpId="0"/>
      <p:bldP spid="11277" grpId="0"/>
      <p:bldP spid="38" grpId="0"/>
    </p:bldLst>
  </p:timing>
</p:sld>
</file>

<file path=ppt/theme/theme1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09</Words>
  <Application>WPS Presentation</Application>
  <PresentationFormat>On-screen Show (4:3)</PresentationFormat>
  <Paragraphs>225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Arial</vt:lpstr>
      <vt:lpstr>SimSun</vt:lpstr>
      <vt:lpstr>Wingdings</vt:lpstr>
      <vt:lpstr>Verdana</vt:lpstr>
      <vt:lpstr>Calibri</vt:lpstr>
      <vt:lpstr>Times New Roman</vt:lpstr>
      <vt:lpstr>Microsoft YaHei</vt:lpstr>
      <vt:lpstr>Arial Unicode MS</vt:lpstr>
      <vt:lpstr>Balloons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AC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HP PC</cp:lastModifiedBy>
  <cp:revision>2</cp:revision>
  <dcterms:created xsi:type="dcterms:W3CDTF">2008-10-09T01:09:18Z</dcterms:created>
  <dcterms:modified xsi:type="dcterms:W3CDTF">2024-10-01T01:2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9F9C8CA16504070B4CC33E1ADEF7285_13</vt:lpwstr>
  </property>
  <property fmtid="{D5CDD505-2E9C-101B-9397-08002B2CF9AE}" pid="3" name="KSOProductBuildVer">
    <vt:lpwstr>1033-12.2.0.17562</vt:lpwstr>
  </property>
</Properties>
</file>